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32EDAD7" w14:textId="77777777" w:rsidR="00C01088" w:rsidRDefault="00D70B21" w:rsidP="00C01088">
      <w:pPr>
        <w:pStyle w:val="Title"/>
        <w:tabs>
          <w:tab w:val="right" w:pos="9360"/>
        </w:tabs>
        <w:spacing w:after="120"/>
        <w:rPr>
          <w:rFonts w:ascii="Arial" w:hAnsi="Arial" w:cs="Arial"/>
        </w:rPr>
      </w:pPr>
      <w:r w:rsidRPr="003D5F88">
        <w:rPr>
          <w:rFonts w:ascii="Arial" w:hAnsi="Arial" w:cs="Arial"/>
          <w:sz w:val="20"/>
          <w:szCs w:val="20"/>
        </w:rPr>
        <w:fldChar w:fldCharType="begin"/>
      </w:r>
      <w:r w:rsidR="00F93945" w:rsidRPr="003D5F88">
        <w:rPr>
          <w:rFonts w:ascii="Arial" w:hAnsi="Arial" w:cs="Arial"/>
          <w:sz w:val="20"/>
          <w:szCs w:val="20"/>
        </w:rPr>
        <w:instrText xml:space="preserve"> MACROBUTTON MTEditEquationSection2 </w:instrText>
      </w:r>
      <w:r w:rsidR="00F93945" w:rsidRPr="003D5F88">
        <w:rPr>
          <w:rStyle w:val="MTEquationSection"/>
          <w:rFonts w:ascii="Arial" w:hAnsi="Arial" w:cs="Arial"/>
          <w:sz w:val="20"/>
          <w:szCs w:val="20"/>
        </w:rPr>
        <w:instrText>Equation Chapter 1 Section 1</w:instrText>
      </w:r>
      <w:r w:rsidRPr="003D5F88">
        <w:rPr>
          <w:rFonts w:ascii="Arial" w:hAnsi="Arial" w:cs="Arial"/>
          <w:sz w:val="20"/>
          <w:szCs w:val="20"/>
        </w:rPr>
        <w:fldChar w:fldCharType="begin"/>
      </w:r>
      <w:r w:rsidR="00F93945" w:rsidRPr="003D5F88">
        <w:rPr>
          <w:rFonts w:ascii="Arial" w:hAnsi="Arial" w:cs="Arial"/>
          <w:sz w:val="20"/>
          <w:szCs w:val="20"/>
        </w:rPr>
        <w:instrText xml:space="preserve"> SEQ MTEqn \r \h \* MERGEFORMAT </w:instrText>
      </w:r>
      <w:r w:rsidRPr="003D5F88">
        <w:rPr>
          <w:rFonts w:ascii="Arial" w:hAnsi="Arial" w:cs="Arial"/>
          <w:sz w:val="20"/>
          <w:szCs w:val="20"/>
        </w:rPr>
        <w:fldChar w:fldCharType="end"/>
      </w:r>
      <w:r w:rsidRPr="003D5F88">
        <w:rPr>
          <w:rFonts w:ascii="Arial" w:hAnsi="Arial" w:cs="Arial"/>
          <w:sz w:val="20"/>
          <w:szCs w:val="20"/>
        </w:rPr>
        <w:fldChar w:fldCharType="begin"/>
      </w:r>
      <w:r w:rsidR="00F93945" w:rsidRPr="003D5F88">
        <w:rPr>
          <w:rFonts w:ascii="Arial" w:hAnsi="Arial" w:cs="Arial"/>
          <w:sz w:val="20"/>
          <w:szCs w:val="20"/>
        </w:rPr>
        <w:instrText xml:space="preserve"> SEQ MTSec \r 1 \h \* MERGEFORMAT </w:instrText>
      </w:r>
      <w:r w:rsidRPr="003D5F88">
        <w:rPr>
          <w:rFonts w:ascii="Arial" w:hAnsi="Arial" w:cs="Arial"/>
          <w:sz w:val="20"/>
          <w:szCs w:val="20"/>
        </w:rPr>
        <w:fldChar w:fldCharType="end"/>
      </w:r>
      <w:r w:rsidRPr="003D5F88">
        <w:rPr>
          <w:rFonts w:ascii="Arial" w:hAnsi="Arial" w:cs="Arial"/>
          <w:sz w:val="20"/>
          <w:szCs w:val="20"/>
        </w:rPr>
        <w:fldChar w:fldCharType="begin"/>
      </w:r>
      <w:r w:rsidR="00F93945" w:rsidRPr="003D5F88">
        <w:rPr>
          <w:rFonts w:ascii="Arial" w:hAnsi="Arial" w:cs="Arial"/>
          <w:sz w:val="20"/>
          <w:szCs w:val="20"/>
        </w:rPr>
        <w:instrText xml:space="preserve"> SEQ MTChap \r 1 \h \* MERGEFORMAT </w:instrText>
      </w:r>
      <w:r w:rsidRPr="003D5F88">
        <w:rPr>
          <w:rFonts w:ascii="Arial" w:hAnsi="Arial" w:cs="Arial"/>
          <w:sz w:val="20"/>
          <w:szCs w:val="20"/>
        </w:rPr>
        <w:fldChar w:fldCharType="end"/>
      </w:r>
      <w:r w:rsidRPr="003D5F88">
        <w:rPr>
          <w:rFonts w:ascii="Arial" w:hAnsi="Arial" w:cs="Arial"/>
          <w:sz w:val="20"/>
          <w:szCs w:val="20"/>
        </w:rPr>
        <w:fldChar w:fldCharType="end"/>
      </w:r>
      <w:r w:rsidR="00EE3C6E" w:rsidRPr="00EE3C6E">
        <w:rPr>
          <w:rFonts w:ascii="Arial" w:hAnsi="Arial" w:cs="Arial"/>
        </w:rPr>
        <w:t>Extra Credit</w:t>
      </w:r>
    </w:p>
    <w:p w14:paraId="4A0310F5" w14:textId="77777777" w:rsidR="007E1D87" w:rsidRPr="007E1D87" w:rsidRDefault="007E1D87" w:rsidP="00C01088">
      <w:pPr>
        <w:pStyle w:val="Title"/>
        <w:tabs>
          <w:tab w:val="right" w:pos="9360"/>
        </w:tabs>
        <w:spacing w:after="120"/>
        <w:rPr>
          <w:rFonts w:ascii="Arial" w:hAnsi="Arial" w:cs="Arial"/>
          <w:sz w:val="24"/>
          <w:szCs w:val="24"/>
        </w:rPr>
      </w:pPr>
    </w:p>
    <w:p w14:paraId="078E17BE" w14:textId="77777777" w:rsidR="00C01088" w:rsidRDefault="004F5C90" w:rsidP="00EE3C6E">
      <w:pPr>
        <w:pStyle w:val="Title"/>
        <w:tabs>
          <w:tab w:val="right" w:pos="9360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ECE 3318 </w:t>
      </w:r>
      <w:r w:rsidR="00C01088">
        <w:rPr>
          <w:rFonts w:ascii="Arial" w:hAnsi="Arial" w:cs="Arial"/>
          <w:sz w:val="28"/>
          <w:szCs w:val="28"/>
        </w:rPr>
        <w:t>Project</w:t>
      </w:r>
      <w:r w:rsidR="00C01088" w:rsidRPr="00C01088">
        <w:rPr>
          <w:rFonts w:ascii="Arial" w:hAnsi="Arial" w:cs="Arial"/>
          <w:sz w:val="28"/>
          <w:szCs w:val="28"/>
        </w:rPr>
        <w:t xml:space="preserve"> </w:t>
      </w:r>
    </w:p>
    <w:p w14:paraId="61A748B6" w14:textId="77777777" w:rsidR="007E1D87" w:rsidRDefault="007E1D87" w:rsidP="00EE3C6E">
      <w:pPr>
        <w:pStyle w:val="Title"/>
        <w:tabs>
          <w:tab w:val="right" w:pos="9360"/>
        </w:tabs>
        <w:rPr>
          <w:rFonts w:ascii="Arial" w:hAnsi="Arial" w:cs="Arial"/>
          <w:sz w:val="28"/>
          <w:szCs w:val="28"/>
        </w:rPr>
      </w:pPr>
    </w:p>
    <w:p w14:paraId="713178E3" w14:textId="27E0207F" w:rsidR="00F93945" w:rsidRPr="00C01088" w:rsidRDefault="00C01088" w:rsidP="00EE3C6E">
      <w:pPr>
        <w:pStyle w:val="Title"/>
        <w:tabs>
          <w:tab w:val="right" w:pos="9360"/>
        </w:tabs>
        <w:rPr>
          <w:sz w:val="28"/>
          <w:szCs w:val="28"/>
        </w:rPr>
      </w:pPr>
      <w:r w:rsidRPr="00C01088">
        <w:rPr>
          <w:rFonts w:ascii="Arial" w:hAnsi="Arial" w:cs="Arial"/>
          <w:sz w:val="28"/>
          <w:szCs w:val="28"/>
        </w:rPr>
        <w:t>Spring 202</w:t>
      </w:r>
      <w:r w:rsidR="00BC2714">
        <w:rPr>
          <w:rFonts w:ascii="Arial" w:hAnsi="Arial" w:cs="Arial"/>
          <w:sz w:val="28"/>
          <w:szCs w:val="28"/>
        </w:rPr>
        <w:t>6</w:t>
      </w:r>
      <w:r w:rsidR="00F93945" w:rsidRPr="00C01088">
        <w:rPr>
          <w:sz w:val="28"/>
          <w:szCs w:val="28"/>
        </w:rPr>
        <w:t xml:space="preserve"> </w:t>
      </w:r>
    </w:p>
    <w:p w14:paraId="11F78465" w14:textId="77777777" w:rsidR="007F7977" w:rsidRPr="00FD5E85" w:rsidRDefault="007F7977" w:rsidP="00CF0CA3">
      <w:pPr>
        <w:spacing w:line="360" w:lineRule="auto"/>
        <w:jc w:val="both"/>
        <w:rPr>
          <w:sz w:val="24"/>
          <w:szCs w:val="24"/>
        </w:rPr>
      </w:pPr>
    </w:p>
    <w:p w14:paraId="5F9EC7C5" w14:textId="38D64E7D" w:rsidR="00231A1A" w:rsidRDefault="00231A1A" w:rsidP="00231A1A">
      <w:pPr>
        <w:spacing w:after="240" w:line="400" w:lineRule="exact"/>
        <w:jc w:val="both"/>
        <w:rPr>
          <w:sz w:val="24"/>
          <w:szCs w:val="24"/>
        </w:rPr>
      </w:pPr>
      <w:r>
        <w:rPr>
          <w:sz w:val="24"/>
          <w:szCs w:val="24"/>
        </w:rPr>
        <w:t>If you decide to do this extra credit part, then please turn it in separately</w:t>
      </w:r>
      <w:r w:rsidR="007E1D87">
        <w:rPr>
          <w:sz w:val="24"/>
          <w:szCs w:val="24"/>
        </w:rPr>
        <w:t xml:space="preserve"> (not attached to the main project)</w:t>
      </w:r>
      <w:r>
        <w:rPr>
          <w:sz w:val="24"/>
          <w:szCs w:val="24"/>
        </w:rPr>
        <w:t>, by the project deadline.</w:t>
      </w:r>
    </w:p>
    <w:p w14:paraId="54931482" w14:textId="2DFDE63A" w:rsidR="007E1D87" w:rsidRPr="00977619" w:rsidRDefault="007E1D87" w:rsidP="007E1D87">
      <w:pPr>
        <w:spacing w:line="400" w:lineRule="exact"/>
        <w:jc w:val="both"/>
        <w:rPr>
          <w:rFonts w:ascii="Arial" w:hAnsi="Arial" w:cs="Arial"/>
          <w:b/>
          <w:bCs/>
          <w:sz w:val="24"/>
          <w:szCs w:val="24"/>
        </w:rPr>
      </w:pPr>
      <w:r w:rsidRPr="00977619">
        <w:rPr>
          <w:rFonts w:ascii="Arial" w:hAnsi="Arial" w:cs="Arial"/>
          <w:b/>
          <w:bCs/>
          <w:sz w:val="24"/>
          <w:szCs w:val="24"/>
        </w:rPr>
        <w:t>Background</w:t>
      </w:r>
    </w:p>
    <w:p w14:paraId="314E5EF8" w14:textId="65EE5ED7" w:rsidR="007E1D87" w:rsidRDefault="007E1D87" w:rsidP="00231A1A">
      <w:pPr>
        <w:spacing w:after="240" w:line="400" w:lineRule="exact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 finite difference method should become more accurate as the mesh is made finer, i.e., the value of </w:t>
      </w:r>
      <w:r>
        <w:rPr>
          <w:sz w:val="24"/>
          <w:szCs w:val="24"/>
        </w:rPr>
        <w:sym w:font="Symbol" w:char="F044"/>
      </w:r>
      <w:r>
        <w:rPr>
          <w:sz w:val="24"/>
          <w:szCs w:val="24"/>
        </w:rPr>
        <w:t xml:space="preserve"> becomes smaller. This means, equivalently, that we have a larger number </w:t>
      </w:r>
      <w:r w:rsidRPr="0061027E">
        <w:rPr>
          <w:i/>
          <w:iCs/>
          <w:sz w:val="24"/>
          <w:szCs w:val="24"/>
        </w:rPr>
        <w:t>N</w:t>
      </w:r>
      <w:r>
        <w:rPr>
          <w:sz w:val="24"/>
          <w:szCs w:val="24"/>
        </w:rPr>
        <w:t xml:space="preserve"> of nodes on the strip. However, having a finer mesh obviously means more nodes and thus a larger spreadsheet, </w:t>
      </w:r>
      <w:proofErr w:type="gramStart"/>
      <w:r>
        <w:rPr>
          <w:sz w:val="24"/>
          <w:szCs w:val="24"/>
        </w:rPr>
        <w:t>and also</w:t>
      </w:r>
      <w:proofErr w:type="gramEnd"/>
      <w:r>
        <w:rPr>
          <w:sz w:val="24"/>
          <w:szCs w:val="24"/>
        </w:rPr>
        <w:t xml:space="preserve"> a larger computational run time. Therefore, it might be nice to use some numerical analysis to try to predict what our result for the capacitance would </w:t>
      </w:r>
      <w:r w:rsidR="008D7D70">
        <w:rPr>
          <w:sz w:val="24"/>
          <w:szCs w:val="24"/>
        </w:rPr>
        <w:t>converge</w:t>
      </w:r>
      <w:r>
        <w:rPr>
          <w:sz w:val="24"/>
          <w:szCs w:val="24"/>
        </w:rPr>
        <w:t xml:space="preserve"> to if </w:t>
      </w:r>
      <w:r w:rsidRPr="007E1D87">
        <w:rPr>
          <w:i/>
          <w:iCs/>
          <w:sz w:val="24"/>
          <w:szCs w:val="24"/>
        </w:rPr>
        <w:t>N</w:t>
      </w:r>
      <w:r>
        <w:rPr>
          <w:sz w:val="24"/>
          <w:szCs w:val="24"/>
        </w:rPr>
        <w:t xml:space="preserve"> was allowed to get very large (ideally approaching infinity)</w:t>
      </w:r>
      <w:r w:rsidR="008D7D70">
        <w:rPr>
          <w:sz w:val="24"/>
          <w:szCs w:val="24"/>
        </w:rPr>
        <w:t>,</w:t>
      </w:r>
      <w:r>
        <w:rPr>
          <w:sz w:val="24"/>
          <w:szCs w:val="24"/>
        </w:rPr>
        <w:t xml:space="preserve"> even though we do not want to </w:t>
      </w:r>
      <w:proofErr w:type="gramStart"/>
      <w:r>
        <w:rPr>
          <w:sz w:val="24"/>
          <w:szCs w:val="24"/>
        </w:rPr>
        <w:t>actually solve</w:t>
      </w:r>
      <w:proofErr w:type="gramEnd"/>
      <w:r>
        <w:rPr>
          <w:sz w:val="24"/>
          <w:szCs w:val="24"/>
        </w:rPr>
        <w:t xml:space="preserve"> the problem </w:t>
      </w:r>
      <w:r w:rsidR="00122307">
        <w:rPr>
          <w:sz w:val="24"/>
          <w:szCs w:val="24"/>
        </w:rPr>
        <w:t xml:space="preserve">with </w:t>
      </w:r>
      <w:r w:rsidR="003B7B00">
        <w:rPr>
          <w:sz w:val="24"/>
          <w:szCs w:val="24"/>
        </w:rPr>
        <w:t>such</w:t>
      </w:r>
      <w:r>
        <w:rPr>
          <w:sz w:val="24"/>
          <w:szCs w:val="24"/>
        </w:rPr>
        <w:t xml:space="preserve"> </w:t>
      </w:r>
      <w:r w:rsidR="00122307">
        <w:rPr>
          <w:sz w:val="24"/>
          <w:szCs w:val="24"/>
        </w:rPr>
        <w:t xml:space="preserve">a </w:t>
      </w:r>
      <w:r>
        <w:rPr>
          <w:sz w:val="24"/>
          <w:szCs w:val="24"/>
        </w:rPr>
        <w:t xml:space="preserve">large value </w:t>
      </w:r>
      <w:r w:rsidR="00122307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7E1D87">
        <w:rPr>
          <w:i/>
          <w:iCs/>
          <w:sz w:val="24"/>
          <w:szCs w:val="24"/>
        </w:rPr>
        <w:t>N</w:t>
      </w:r>
      <w:r>
        <w:rPr>
          <w:sz w:val="24"/>
          <w:szCs w:val="24"/>
        </w:rPr>
        <w:t>. The approach given below is one way  to do this, based on using extrapolation.</w:t>
      </w:r>
    </w:p>
    <w:p w14:paraId="7BA7C3B3" w14:textId="77777777" w:rsidR="007E1D87" w:rsidRPr="00977619" w:rsidRDefault="007E1D87" w:rsidP="007E1D87">
      <w:pPr>
        <w:spacing w:line="400" w:lineRule="exact"/>
        <w:jc w:val="both"/>
        <w:rPr>
          <w:rFonts w:ascii="Arial" w:hAnsi="Arial" w:cs="Arial"/>
          <w:b/>
          <w:bCs/>
          <w:sz w:val="24"/>
          <w:szCs w:val="24"/>
        </w:rPr>
      </w:pPr>
      <w:r w:rsidRPr="00977619">
        <w:rPr>
          <w:rFonts w:ascii="Arial" w:hAnsi="Arial" w:cs="Arial"/>
          <w:b/>
          <w:bCs/>
          <w:sz w:val="24"/>
          <w:szCs w:val="24"/>
        </w:rPr>
        <w:t>Approach</w:t>
      </w:r>
    </w:p>
    <w:p w14:paraId="6962A96E" w14:textId="21ADD059" w:rsidR="00EE3C6E" w:rsidRDefault="007E1D87" w:rsidP="00EE3C6E">
      <w:pPr>
        <w:spacing w:after="360" w:line="400" w:lineRule="exact"/>
        <w:jc w:val="both"/>
        <w:rPr>
          <w:sz w:val="24"/>
        </w:rPr>
      </w:pPr>
      <w:r>
        <w:rPr>
          <w:sz w:val="24"/>
          <w:szCs w:val="24"/>
        </w:rPr>
        <w:t>First c</w:t>
      </w:r>
      <w:r w:rsidR="00F93945" w:rsidRPr="001B019B">
        <w:rPr>
          <w:sz w:val="24"/>
          <w:szCs w:val="24"/>
        </w:rPr>
        <w:t xml:space="preserve">alculate the capacitance </w:t>
      </w:r>
      <w:r w:rsidR="009B29D1">
        <w:rPr>
          <w:sz w:val="24"/>
          <w:szCs w:val="24"/>
        </w:rPr>
        <w:t>per unit length</w:t>
      </w:r>
      <w:r w:rsidR="00F93945" w:rsidRPr="001B019B">
        <w:rPr>
          <w:sz w:val="24"/>
          <w:szCs w:val="24"/>
        </w:rPr>
        <w:t xml:space="preserve"> </w:t>
      </w:r>
      <w:r w:rsidR="00AA6D9D" w:rsidRPr="00AA6D9D">
        <w:rPr>
          <w:position w:val="-12"/>
          <w:sz w:val="24"/>
          <w:szCs w:val="24"/>
        </w:rPr>
        <w:object w:dxaOrig="279" w:dyaOrig="360" w14:anchorId="705991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8" o:title=""/>
          </v:shape>
          <o:OLEObject Type="Embed" ProgID="Equation.DSMT4" ShapeID="_x0000_i1025" DrawAspect="Content" ObjectID="_1836384841" r:id="rId9"/>
        </w:object>
      </w:r>
      <w:r w:rsidR="00AA6D9D">
        <w:rPr>
          <w:sz w:val="24"/>
          <w:szCs w:val="24"/>
        </w:rPr>
        <w:t xml:space="preserve"> </w:t>
      </w:r>
      <w:r w:rsidR="00F93945" w:rsidRPr="001B019B">
        <w:rPr>
          <w:sz w:val="24"/>
          <w:szCs w:val="24"/>
        </w:rPr>
        <w:t xml:space="preserve">of the </w:t>
      </w:r>
      <w:r w:rsidR="00EE3C6E">
        <w:rPr>
          <w:sz w:val="24"/>
          <w:szCs w:val="24"/>
        </w:rPr>
        <w:t xml:space="preserve">microstrip </w:t>
      </w:r>
      <w:r w:rsidR="00F93945" w:rsidRPr="001B019B">
        <w:rPr>
          <w:sz w:val="24"/>
          <w:szCs w:val="24"/>
        </w:rPr>
        <w:t>transmission line</w:t>
      </w:r>
      <w:r w:rsidR="00EE3C6E">
        <w:rPr>
          <w:sz w:val="24"/>
          <w:szCs w:val="24"/>
        </w:rPr>
        <w:t xml:space="preserve"> for </w:t>
      </w:r>
      <w:r w:rsidR="00BD5F15">
        <w:rPr>
          <w:sz w:val="24"/>
          <w:szCs w:val="24"/>
        </w:rPr>
        <w:t>three different</w:t>
      </w:r>
      <w:r w:rsidR="00EE3C6E">
        <w:rPr>
          <w:sz w:val="24"/>
          <w:szCs w:val="24"/>
        </w:rPr>
        <w:t xml:space="preserve"> values of </w:t>
      </w:r>
      <w:r w:rsidR="00EE3C6E" w:rsidRPr="00EE3C6E">
        <w:rPr>
          <w:i/>
          <w:sz w:val="24"/>
          <w:szCs w:val="24"/>
        </w:rPr>
        <w:t>m</w:t>
      </w:r>
      <w:r w:rsidR="00EE3C6E">
        <w:rPr>
          <w:sz w:val="24"/>
          <w:szCs w:val="24"/>
        </w:rPr>
        <w:t xml:space="preserve">, using </w:t>
      </w:r>
      <w:r w:rsidR="00BC2714" w:rsidRPr="002172BE">
        <w:rPr>
          <w:position w:val="-10"/>
          <w:sz w:val="24"/>
          <w:szCs w:val="24"/>
        </w:rPr>
        <w:object w:dxaOrig="1020" w:dyaOrig="320" w14:anchorId="372AD449">
          <v:shape id="_x0000_i1026" type="#_x0000_t75" style="width:51pt;height:15.75pt" o:ole="">
            <v:imagedata r:id="rId10" o:title=""/>
          </v:shape>
          <o:OLEObject Type="Embed" ProgID="Equation.DSMT4" ShapeID="_x0000_i1026" DrawAspect="Content" ObjectID="_1836384842" r:id="rId11"/>
        </w:object>
      </w:r>
      <w:r w:rsidR="00F93945" w:rsidRPr="001B019B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(In the main project, you only used </w:t>
      </w:r>
      <w:r w:rsidRPr="007E1D87">
        <w:rPr>
          <w:i/>
          <w:iCs/>
          <w:sz w:val="24"/>
          <w:szCs w:val="24"/>
        </w:rPr>
        <w:t>m</w:t>
      </w:r>
      <w:r>
        <w:rPr>
          <w:sz w:val="24"/>
          <w:szCs w:val="24"/>
        </w:rPr>
        <w:t xml:space="preserve"> = </w:t>
      </w:r>
      <w:r w:rsidR="00BC2714">
        <w:rPr>
          <w:sz w:val="24"/>
          <w:szCs w:val="24"/>
        </w:rPr>
        <w:t>6</w:t>
      </w:r>
      <w:r>
        <w:rPr>
          <w:sz w:val="24"/>
          <w:szCs w:val="24"/>
        </w:rPr>
        <w:t xml:space="preserve">.) </w:t>
      </w:r>
      <w:r w:rsidR="00F93945" w:rsidRPr="001B019B">
        <w:rPr>
          <w:sz w:val="24"/>
          <w:szCs w:val="24"/>
        </w:rPr>
        <w:t xml:space="preserve">Make a table showing </w:t>
      </w:r>
      <w:r w:rsidR="00AA6D9D" w:rsidRPr="00AA6D9D">
        <w:rPr>
          <w:position w:val="-12"/>
          <w:sz w:val="24"/>
          <w:szCs w:val="24"/>
        </w:rPr>
        <w:object w:dxaOrig="279" w:dyaOrig="360" w14:anchorId="011EC838">
          <v:shape id="_x0000_i1027" type="#_x0000_t75" style="width:14.25pt;height:18.75pt" o:ole="">
            <v:imagedata r:id="rId8" o:title=""/>
          </v:shape>
          <o:OLEObject Type="Embed" ProgID="Equation.DSMT4" ShapeID="_x0000_i1027" DrawAspect="Content" ObjectID="_1836384843" r:id="rId12"/>
        </w:object>
      </w:r>
      <w:r w:rsidR="00AA6D9D">
        <w:rPr>
          <w:sz w:val="24"/>
          <w:szCs w:val="24"/>
        </w:rPr>
        <w:t xml:space="preserve"> </w:t>
      </w:r>
      <w:r w:rsidR="00F93945" w:rsidRPr="001B019B">
        <w:rPr>
          <w:sz w:val="24"/>
          <w:szCs w:val="24"/>
        </w:rPr>
        <w:t xml:space="preserve">in [pF/m] for </w:t>
      </w:r>
      <w:r w:rsidR="00BC2714" w:rsidRPr="002172BE">
        <w:rPr>
          <w:position w:val="-10"/>
          <w:sz w:val="24"/>
          <w:szCs w:val="24"/>
        </w:rPr>
        <w:object w:dxaOrig="1020" w:dyaOrig="320" w14:anchorId="14F3BBB4">
          <v:shape id="_x0000_i1028" type="#_x0000_t75" style="width:51pt;height:15.75pt" o:ole="">
            <v:imagedata r:id="rId13" o:title=""/>
          </v:shape>
          <o:OLEObject Type="Embed" ProgID="Equation.DSMT4" ShapeID="_x0000_i1028" DrawAspect="Content" ObjectID="_1836384844" r:id="rId14"/>
        </w:object>
      </w:r>
      <w:r w:rsidR="009301E1">
        <w:rPr>
          <w:sz w:val="24"/>
          <w:szCs w:val="24"/>
        </w:rPr>
        <w:t xml:space="preserve"> (</w:t>
      </w:r>
      <w:r w:rsidR="00EE3C6E">
        <w:rPr>
          <w:sz w:val="24"/>
          <w:szCs w:val="24"/>
        </w:rPr>
        <w:t xml:space="preserve">corresponding to </w:t>
      </w:r>
      <w:r w:rsidR="00BC2714" w:rsidRPr="002172BE">
        <w:rPr>
          <w:position w:val="-10"/>
          <w:sz w:val="24"/>
          <w:szCs w:val="24"/>
        </w:rPr>
        <w:object w:dxaOrig="1340" w:dyaOrig="320" w14:anchorId="65749413">
          <v:shape id="_x0000_i1029" type="#_x0000_t75" style="width:66.75pt;height:15.75pt" o:ole="">
            <v:imagedata r:id="rId15" o:title=""/>
          </v:shape>
          <o:OLEObject Type="Embed" ProgID="Equation.DSMT4" ShapeID="_x0000_i1029" DrawAspect="Content" ObjectID="_1836384845" r:id="rId16"/>
        </w:object>
      </w:r>
      <w:r w:rsidR="009301E1">
        <w:rPr>
          <w:sz w:val="24"/>
          <w:szCs w:val="24"/>
        </w:rPr>
        <w:t>)</w:t>
      </w:r>
      <w:r w:rsidR="00F93945" w:rsidRPr="001B019B">
        <w:rPr>
          <w:sz w:val="24"/>
          <w:szCs w:val="24"/>
        </w:rPr>
        <w:t>.</w:t>
      </w:r>
      <w:r w:rsidR="00F93945">
        <w:rPr>
          <w:sz w:val="24"/>
          <w:szCs w:val="24"/>
        </w:rPr>
        <w:t xml:space="preserve"> </w:t>
      </w:r>
      <w:r w:rsidR="00F93945">
        <w:rPr>
          <w:sz w:val="24"/>
        </w:rPr>
        <w:t xml:space="preserve">From your capacitance values, </w:t>
      </w:r>
      <w:r>
        <w:rPr>
          <w:sz w:val="24"/>
        </w:rPr>
        <w:t xml:space="preserve">then </w:t>
      </w:r>
      <w:r w:rsidR="00F93945">
        <w:rPr>
          <w:sz w:val="24"/>
        </w:rPr>
        <w:t xml:space="preserve">make a plot showing </w:t>
      </w:r>
      <w:r w:rsidR="00AA6D9D" w:rsidRPr="00AA6D9D">
        <w:rPr>
          <w:position w:val="-12"/>
          <w:sz w:val="24"/>
          <w:szCs w:val="24"/>
        </w:rPr>
        <w:object w:dxaOrig="279" w:dyaOrig="360" w14:anchorId="44617E46">
          <v:shape id="_x0000_i1030" type="#_x0000_t75" style="width:14.25pt;height:18.75pt" o:ole="">
            <v:imagedata r:id="rId8" o:title=""/>
          </v:shape>
          <o:OLEObject Type="Embed" ProgID="Equation.DSMT4" ShapeID="_x0000_i1030" DrawAspect="Content" ObjectID="_1836384846" r:id="rId17"/>
        </w:object>
      </w:r>
      <w:r w:rsidR="00AA6D9D">
        <w:rPr>
          <w:sz w:val="24"/>
          <w:szCs w:val="24"/>
        </w:rPr>
        <w:t xml:space="preserve"> </w:t>
      </w:r>
      <w:r w:rsidR="00F93945">
        <w:rPr>
          <w:sz w:val="24"/>
        </w:rPr>
        <w:t xml:space="preserve">(in [pF/m]) vs. the </w:t>
      </w:r>
      <w:r w:rsidR="00E1499A">
        <w:rPr>
          <w:sz w:val="24"/>
        </w:rPr>
        <w:t xml:space="preserve">quantity </w:t>
      </w:r>
      <w:r w:rsidR="002172BE" w:rsidRPr="002172BE">
        <w:rPr>
          <w:position w:val="-6"/>
          <w:sz w:val="24"/>
        </w:rPr>
        <w:object w:dxaOrig="499" w:dyaOrig="279" w14:anchorId="6B360BA9">
          <v:shape id="_x0000_i1031" type="#_x0000_t75" style="width:24.75pt;height:14.25pt" o:ole="">
            <v:imagedata r:id="rId18" o:title=""/>
          </v:shape>
          <o:OLEObject Type="Embed" ProgID="Equation.DSMT4" ShapeID="_x0000_i1031" DrawAspect="Content" ObjectID="_1836384847" r:id="rId19"/>
        </w:object>
      </w:r>
      <w:r w:rsidR="00F93945">
        <w:rPr>
          <w:sz w:val="24"/>
        </w:rPr>
        <w:t xml:space="preserve">. (The plot will have </w:t>
      </w:r>
      <w:r w:rsidR="00BB0E70">
        <w:rPr>
          <w:sz w:val="24"/>
        </w:rPr>
        <w:t>three</w:t>
      </w:r>
      <w:r w:rsidR="00F93945">
        <w:rPr>
          <w:sz w:val="24"/>
        </w:rPr>
        <w:t xml:space="preserve"> data points in it.) </w:t>
      </w:r>
      <w:r w:rsidR="00EE3C6E">
        <w:rPr>
          <w:sz w:val="24"/>
        </w:rPr>
        <w:t>A sketch of what the plot might look like is shown in Fig. 1 below.</w:t>
      </w:r>
    </w:p>
    <w:p w14:paraId="2335C4BD" w14:textId="4A466F16" w:rsidR="006E12D9" w:rsidRDefault="007E1D87" w:rsidP="00EE3C6E">
      <w:pPr>
        <w:spacing w:after="360" w:line="360" w:lineRule="auto"/>
        <w:jc w:val="both"/>
        <w:rPr>
          <w:sz w:val="24"/>
        </w:rPr>
      </w:pPr>
      <w:r>
        <w:rPr>
          <w:sz w:val="24"/>
        </w:rPr>
        <w:t xml:space="preserve">Next, do a curve fitting of the data points and from this </w:t>
      </w:r>
      <w:r w:rsidR="00F93945">
        <w:rPr>
          <w:sz w:val="24"/>
        </w:rPr>
        <w:t xml:space="preserve">extrapolate the curve to estimate what the capacitance would be if we let </w:t>
      </w:r>
      <w:r w:rsidR="00F93945" w:rsidRPr="009E0F7F">
        <w:rPr>
          <w:i/>
          <w:sz w:val="24"/>
        </w:rPr>
        <w:t>N</w:t>
      </w:r>
      <w:r w:rsidR="00AB305D">
        <w:rPr>
          <w:i/>
          <w:sz w:val="24"/>
        </w:rPr>
        <w:t xml:space="preserve"> </w:t>
      </w:r>
      <w:r w:rsidR="00F93945">
        <w:rPr>
          <w:sz w:val="24"/>
          <w:szCs w:val="24"/>
        </w:rPr>
        <w:sym w:font="Symbol" w:char="F0AE"/>
      </w:r>
      <w:r w:rsidR="00F93945">
        <w:rPr>
          <w:sz w:val="24"/>
        </w:rPr>
        <w:t xml:space="preserve"> </w:t>
      </w:r>
      <w:r w:rsidR="00F93945">
        <w:rPr>
          <w:sz w:val="24"/>
          <w:szCs w:val="24"/>
        </w:rPr>
        <w:sym w:font="Symbol" w:char="F0A5"/>
      </w:r>
      <w:r w:rsidR="00F93945">
        <w:rPr>
          <w:sz w:val="24"/>
        </w:rPr>
        <w:t xml:space="preserve"> (so that 1/</w:t>
      </w:r>
      <w:r w:rsidR="00F93945" w:rsidRPr="009E0F7F">
        <w:rPr>
          <w:i/>
          <w:sz w:val="24"/>
        </w:rPr>
        <w:t>N</w:t>
      </w:r>
      <w:r w:rsidR="00F93945">
        <w:rPr>
          <w:sz w:val="24"/>
        </w:rPr>
        <w:t xml:space="preserve"> </w:t>
      </w:r>
      <w:r w:rsidR="00F93945">
        <w:rPr>
          <w:sz w:val="24"/>
          <w:szCs w:val="24"/>
        </w:rPr>
        <w:sym w:font="Symbol" w:char="F0AE"/>
      </w:r>
      <w:r w:rsidR="00F93945">
        <w:rPr>
          <w:sz w:val="24"/>
        </w:rPr>
        <w:t xml:space="preserve"> 0). </w:t>
      </w:r>
      <w:r w:rsidR="006E12D9">
        <w:rPr>
          <w:sz w:val="24"/>
        </w:rPr>
        <w:t>First t</w:t>
      </w:r>
      <w:r w:rsidR="00F93945">
        <w:rPr>
          <w:sz w:val="24"/>
        </w:rPr>
        <w:t xml:space="preserve">ry using a linear </w:t>
      </w:r>
      <w:proofErr w:type="gramStart"/>
      <w:r w:rsidR="00F93945">
        <w:rPr>
          <w:sz w:val="24"/>
        </w:rPr>
        <w:t>fit to</w:t>
      </w:r>
      <w:proofErr w:type="gramEnd"/>
      <w:r w:rsidR="00F93945">
        <w:rPr>
          <w:sz w:val="24"/>
        </w:rPr>
        <w:t xml:space="preserve"> the two leftmost data points on your plot (</w:t>
      </w:r>
      <w:r w:rsidR="00F0504A" w:rsidRPr="00F0504A">
        <w:rPr>
          <w:i/>
          <w:sz w:val="24"/>
          <w:szCs w:val="24"/>
        </w:rPr>
        <w:t>N</w:t>
      </w:r>
      <w:r w:rsidR="00EE3C6E">
        <w:rPr>
          <w:i/>
          <w:sz w:val="24"/>
          <w:szCs w:val="24"/>
        </w:rPr>
        <w:t xml:space="preserve"> </w:t>
      </w:r>
      <w:r w:rsidR="00F0504A">
        <w:rPr>
          <w:sz w:val="24"/>
          <w:szCs w:val="24"/>
        </w:rPr>
        <w:t xml:space="preserve"> = </w:t>
      </w:r>
      <w:r w:rsidR="00E7173E">
        <w:rPr>
          <w:sz w:val="24"/>
          <w:szCs w:val="24"/>
        </w:rPr>
        <w:t>1</w:t>
      </w:r>
      <w:r w:rsidR="00BC2714">
        <w:rPr>
          <w:sz w:val="24"/>
          <w:szCs w:val="24"/>
        </w:rPr>
        <w:t>7</w:t>
      </w:r>
      <w:r w:rsidR="00F0504A">
        <w:rPr>
          <w:sz w:val="24"/>
          <w:szCs w:val="24"/>
        </w:rPr>
        <w:t xml:space="preserve"> </w:t>
      </w:r>
      <w:r w:rsidR="00F93945">
        <w:rPr>
          <w:sz w:val="24"/>
        </w:rPr>
        <w:t xml:space="preserve">and </w:t>
      </w:r>
      <w:r w:rsidR="003B7B00">
        <w:rPr>
          <w:sz w:val="24"/>
        </w:rPr>
        <w:t>25</w:t>
      </w:r>
      <w:r w:rsidR="00F93945">
        <w:rPr>
          <w:sz w:val="24"/>
        </w:rPr>
        <w:t>) to do the extrapolation</w:t>
      </w:r>
      <w:r w:rsidR="00273AC8">
        <w:rPr>
          <w:sz w:val="24"/>
        </w:rPr>
        <w:t xml:space="preserve">. </w:t>
      </w:r>
      <w:r w:rsidR="00EE3C6E">
        <w:rPr>
          <w:sz w:val="24"/>
        </w:rPr>
        <w:t xml:space="preserve">Then try using a quadratic fit to all three data points. </w:t>
      </w:r>
      <w:r>
        <w:rPr>
          <w:sz w:val="24"/>
        </w:rPr>
        <w:t xml:space="preserve">Compare both results, from the linear fit and the quadratic fit, together with the CAD formula given in the project. </w:t>
      </w:r>
    </w:p>
    <w:p w14:paraId="2191443C" w14:textId="18B92195" w:rsidR="00A47600" w:rsidRDefault="00BD0A24" w:rsidP="006E12D9">
      <w:pPr>
        <w:spacing w:after="240" w:line="360" w:lineRule="auto"/>
        <w:jc w:val="both"/>
        <w:rPr>
          <w:sz w:val="24"/>
        </w:rPr>
      </w:pPr>
      <w:r>
        <w:rPr>
          <w:sz w:val="24"/>
        </w:rPr>
        <w:lastRenderedPageBreak/>
        <w:t>Excel should have the capability to do th</w:t>
      </w:r>
      <w:r w:rsidR="006E12D9">
        <w:rPr>
          <w:sz w:val="24"/>
        </w:rPr>
        <w:t>e</w:t>
      </w:r>
      <w:r>
        <w:rPr>
          <w:sz w:val="24"/>
        </w:rPr>
        <w:t xml:space="preserve"> </w:t>
      </w:r>
      <w:r w:rsidR="008D7D70">
        <w:rPr>
          <w:sz w:val="24"/>
        </w:rPr>
        <w:t>curve</w:t>
      </w:r>
      <w:r w:rsidR="00EE3C6E">
        <w:rPr>
          <w:sz w:val="24"/>
        </w:rPr>
        <w:t xml:space="preserve"> fitting </w:t>
      </w:r>
      <w:r>
        <w:rPr>
          <w:sz w:val="24"/>
        </w:rPr>
        <w:t>for you</w:t>
      </w:r>
      <w:r w:rsidR="00273AC8">
        <w:rPr>
          <w:sz w:val="24"/>
        </w:rPr>
        <w:t xml:space="preserve">, </w:t>
      </w:r>
      <w:r w:rsidR="008D7D70">
        <w:rPr>
          <w:sz w:val="24"/>
        </w:rPr>
        <w:t xml:space="preserve">i.e., </w:t>
      </w:r>
      <w:r w:rsidR="00A47600">
        <w:rPr>
          <w:sz w:val="24"/>
        </w:rPr>
        <w:t xml:space="preserve">to generate a curve-fitting equation (polynomial) that fits the data points. </w:t>
      </w:r>
      <w:proofErr w:type="gramStart"/>
      <w:r w:rsidR="00A47600">
        <w:rPr>
          <w:sz w:val="24"/>
        </w:rPr>
        <w:t>O</w:t>
      </w:r>
      <w:r w:rsidR="00273AC8">
        <w:rPr>
          <w:sz w:val="24"/>
        </w:rPr>
        <w:t>r</w:t>
      </w:r>
      <w:r w:rsidR="00A47600">
        <w:rPr>
          <w:sz w:val="24"/>
        </w:rPr>
        <w:t>,</w:t>
      </w:r>
      <w:proofErr w:type="gramEnd"/>
      <w:r w:rsidR="00273AC8">
        <w:rPr>
          <w:sz w:val="24"/>
        </w:rPr>
        <w:t xml:space="preserve"> you can do </w:t>
      </w:r>
      <w:r w:rsidR="00A47600">
        <w:rPr>
          <w:sz w:val="24"/>
        </w:rPr>
        <w:t>the curve fitting</w:t>
      </w:r>
      <w:r w:rsidR="00273AC8">
        <w:rPr>
          <w:sz w:val="24"/>
        </w:rPr>
        <w:t xml:space="preserve"> yourself if you wish</w:t>
      </w:r>
      <w:r>
        <w:rPr>
          <w:sz w:val="24"/>
        </w:rPr>
        <w:t xml:space="preserve">. </w:t>
      </w:r>
      <w:r w:rsidR="00A47600">
        <w:rPr>
          <w:sz w:val="24"/>
        </w:rPr>
        <w:t>Using a polynomial to fit data points is discussed in many places</w:t>
      </w:r>
      <w:r w:rsidR="00960686">
        <w:rPr>
          <w:sz w:val="24"/>
        </w:rPr>
        <w:t>;</w:t>
      </w:r>
      <w:r w:rsidR="00A47600">
        <w:rPr>
          <w:sz w:val="24"/>
        </w:rPr>
        <w:t xml:space="preserve"> for example</w:t>
      </w:r>
      <w:r w:rsidR="00960686">
        <w:rPr>
          <w:sz w:val="24"/>
        </w:rPr>
        <w:t>,</w:t>
      </w:r>
      <w:r w:rsidR="00A47600">
        <w:rPr>
          <w:sz w:val="24"/>
        </w:rPr>
        <w:t xml:space="preserve"> a Wikipedia article can be found at:</w:t>
      </w:r>
    </w:p>
    <w:p w14:paraId="1EF78A93" w14:textId="6AA159E8" w:rsidR="00A47600" w:rsidRDefault="00BC2714" w:rsidP="006E12D9">
      <w:pPr>
        <w:spacing w:after="240" w:line="360" w:lineRule="auto"/>
        <w:jc w:val="both"/>
        <w:rPr>
          <w:sz w:val="24"/>
        </w:rPr>
      </w:pPr>
      <w:hyperlink r:id="rId20" w:history="1">
        <w:r w:rsidRPr="00DD4C14">
          <w:rPr>
            <w:rStyle w:val="Hyperlink"/>
            <w:sz w:val="24"/>
          </w:rPr>
          <w:t>https://en.wikipedia.org/wiki/Polynomial_interpolation</w:t>
        </w:r>
      </w:hyperlink>
    </w:p>
    <w:p w14:paraId="357D9D28" w14:textId="435978A9" w:rsidR="007E1D87" w:rsidRDefault="000247C7" w:rsidP="006E12D9">
      <w:pPr>
        <w:spacing w:after="240" w:line="360" w:lineRule="auto"/>
        <w:jc w:val="both"/>
        <w:rPr>
          <w:sz w:val="24"/>
        </w:rPr>
      </w:pPr>
      <w:r>
        <w:rPr>
          <w:sz w:val="24"/>
        </w:rPr>
        <w:t xml:space="preserve">The extrapolation process is illustrated in </w:t>
      </w:r>
      <w:r w:rsidR="00EE3C6E">
        <w:rPr>
          <w:sz w:val="24"/>
        </w:rPr>
        <w:t>Fig. 1</w:t>
      </w:r>
      <w:r>
        <w:rPr>
          <w:sz w:val="24"/>
        </w:rPr>
        <w:t xml:space="preserve"> below</w:t>
      </w:r>
      <w:r w:rsidR="00A47600">
        <w:rPr>
          <w:sz w:val="24"/>
        </w:rPr>
        <w:t xml:space="preserve"> (illustrated for fitting to all three data points</w:t>
      </w:r>
      <w:r w:rsidR="00BC2714">
        <w:rPr>
          <w:sz w:val="24"/>
        </w:rPr>
        <w:t xml:space="preserve"> with a quadratic curve</w:t>
      </w:r>
      <w:r w:rsidR="00A47600">
        <w:rPr>
          <w:sz w:val="24"/>
        </w:rPr>
        <w:t>)</w:t>
      </w:r>
      <w:r>
        <w:rPr>
          <w:sz w:val="24"/>
        </w:rPr>
        <w:t>.</w:t>
      </w:r>
      <w:r w:rsidR="00AB305D">
        <w:rPr>
          <w:sz w:val="24"/>
        </w:rPr>
        <w:t xml:space="preserve"> Mathematically, if the bottom axis (1/</w:t>
      </w:r>
      <w:r w:rsidR="00AB305D" w:rsidRPr="00AB305D">
        <w:rPr>
          <w:i/>
          <w:sz w:val="24"/>
        </w:rPr>
        <w:t>N</w:t>
      </w:r>
      <w:r w:rsidR="00AB305D">
        <w:rPr>
          <w:sz w:val="24"/>
        </w:rPr>
        <w:t>) is called “</w:t>
      </w:r>
      <w:r w:rsidR="00AB305D" w:rsidRPr="00AB305D">
        <w:rPr>
          <w:i/>
          <w:sz w:val="24"/>
        </w:rPr>
        <w:t>x</w:t>
      </w:r>
      <w:r w:rsidR="00AB305D">
        <w:rPr>
          <w:sz w:val="24"/>
        </w:rPr>
        <w:t xml:space="preserve">”, then we are really fitting a polynomial </w:t>
      </w:r>
      <w:r w:rsidR="00AB305D" w:rsidRPr="00AB305D">
        <w:rPr>
          <w:i/>
          <w:sz w:val="24"/>
        </w:rPr>
        <w:t>P</w:t>
      </w:r>
      <w:r w:rsidR="00AB305D">
        <w:rPr>
          <w:sz w:val="24"/>
        </w:rPr>
        <w:t>(</w:t>
      </w:r>
      <w:r w:rsidR="00AB305D" w:rsidRPr="00AB305D">
        <w:rPr>
          <w:i/>
          <w:sz w:val="24"/>
        </w:rPr>
        <w:t>x</w:t>
      </w:r>
      <w:r w:rsidR="00AB305D">
        <w:rPr>
          <w:sz w:val="24"/>
        </w:rPr>
        <w:t xml:space="preserve">) to the </w:t>
      </w:r>
      <w:r w:rsidR="00A47600">
        <w:rPr>
          <w:sz w:val="24"/>
        </w:rPr>
        <w:t xml:space="preserve">three </w:t>
      </w:r>
      <w:r w:rsidR="00AB305D">
        <w:rPr>
          <w:sz w:val="24"/>
        </w:rPr>
        <w:t>data points</w:t>
      </w:r>
      <w:r w:rsidR="00A47600">
        <w:rPr>
          <w:sz w:val="24"/>
        </w:rPr>
        <w:t xml:space="preserve">, which can be called </w:t>
      </w:r>
      <w:r w:rsidR="00A47600" w:rsidRPr="00A47600">
        <w:rPr>
          <w:position w:val="-14"/>
          <w:sz w:val="24"/>
        </w:rPr>
        <w:object w:dxaOrig="3140" w:dyaOrig="400" w14:anchorId="575D2414">
          <v:shape id="_x0000_i1032" type="#_x0000_t75" style="width:156.75pt;height:20.25pt" o:ole="">
            <v:imagedata r:id="rId21" o:title=""/>
          </v:shape>
          <o:OLEObject Type="Embed" ProgID="Equation.DSMT4" ShapeID="_x0000_i1032" DrawAspect="Content" ObjectID="_1836384848" r:id="rId22"/>
        </w:object>
      </w:r>
      <w:r w:rsidR="00AB305D">
        <w:rPr>
          <w:sz w:val="24"/>
        </w:rPr>
        <w:t xml:space="preserve">, and then </w:t>
      </w:r>
      <w:r w:rsidR="00A47600">
        <w:rPr>
          <w:sz w:val="24"/>
        </w:rPr>
        <w:t xml:space="preserve">using this polynomial to </w:t>
      </w:r>
      <w:r w:rsidR="00AB305D">
        <w:rPr>
          <w:sz w:val="24"/>
        </w:rPr>
        <w:t>calculat</w:t>
      </w:r>
      <w:r w:rsidR="00A47600">
        <w:rPr>
          <w:sz w:val="24"/>
        </w:rPr>
        <w:t>e</w:t>
      </w:r>
      <w:r w:rsidR="00AB305D">
        <w:rPr>
          <w:sz w:val="24"/>
        </w:rPr>
        <w:t xml:space="preserve"> </w:t>
      </w:r>
      <w:r w:rsidR="00AB305D" w:rsidRPr="00AB305D">
        <w:rPr>
          <w:i/>
          <w:sz w:val="24"/>
        </w:rPr>
        <w:t>P</w:t>
      </w:r>
      <w:r w:rsidR="00AB305D">
        <w:rPr>
          <w:sz w:val="24"/>
        </w:rPr>
        <w:t xml:space="preserve">(0). </w:t>
      </w:r>
      <w:r w:rsidR="00A47600">
        <w:rPr>
          <w:sz w:val="24"/>
        </w:rPr>
        <w:t xml:space="preserve">The value </w:t>
      </w:r>
      <w:r w:rsidR="00A47600">
        <w:t xml:space="preserve"> </w:t>
      </w:r>
      <w:r w:rsidR="00A47600" w:rsidRPr="00A47600">
        <w:rPr>
          <w:i/>
          <w:iCs/>
          <w:sz w:val="24"/>
          <w:szCs w:val="24"/>
        </w:rPr>
        <w:t>P</w:t>
      </w:r>
      <w:r w:rsidR="00A47600" w:rsidRPr="00A47600">
        <w:rPr>
          <w:sz w:val="24"/>
          <w:szCs w:val="24"/>
        </w:rPr>
        <w:t>(0) corresponds to</w:t>
      </w:r>
      <w:r w:rsidR="00A47600">
        <w:rPr>
          <w:sz w:val="24"/>
          <w:szCs w:val="24"/>
        </w:rPr>
        <w:t xml:space="preserve"> our predicted value of capacitance if we let</w:t>
      </w:r>
      <w:r w:rsidR="00A47600">
        <w:t xml:space="preserve"> </w:t>
      </w:r>
      <w:r w:rsidR="00A47600" w:rsidRPr="00A47600">
        <w:rPr>
          <w:position w:val="-6"/>
        </w:rPr>
        <w:object w:dxaOrig="780" w:dyaOrig="279" w14:anchorId="00CC9EA1">
          <v:shape id="_x0000_i1033" type="#_x0000_t75" style="width:39pt;height:14.25pt" o:ole="">
            <v:imagedata r:id="rId23" o:title=""/>
          </v:shape>
          <o:OLEObject Type="Embed" ProgID="Equation.DSMT4" ShapeID="_x0000_i1033" DrawAspect="Content" ObjectID="_1836384849" r:id="rId24"/>
        </w:object>
      </w:r>
      <w:r w:rsidR="00A47600">
        <w:t xml:space="preserve">. </w:t>
      </w:r>
      <w:r w:rsidR="00960686" w:rsidRPr="00960686">
        <w:rPr>
          <w:sz w:val="24"/>
          <w:szCs w:val="24"/>
        </w:rPr>
        <w:t>Note that</w:t>
      </w:r>
      <w:r w:rsidR="00960686">
        <w:t xml:space="preserve"> </w:t>
      </w:r>
      <w:r w:rsidR="00960686">
        <w:rPr>
          <w:sz w:val="24"/>
        </w:rPr>
        <w:t>t</w:t>
      </w:r>
      <w:r w:rsidR="00AB305D">
        <w:rPr>
          <w:sz w:val="24"/>
        </w:rPr>
        <w:t>wo data points define a straight line, and three data points define a quadratic function.</w:t>
      </w:r>
      <w:r w:rsidR="00960686">
        <w:rPr>
          <w:sz w:val="24"/>
        </w:rPr>
        <w:t xml:space="preserve"> So, if we choose only the two leftmost data</w:t>
      </w:r>
      <w:r w:rsidR="008D7D70">
        <w:rPr>
          <w:sz w:val="24"/>
        </w:rPr>
        <w:t xml:space="preserve"> </w:t>
      </w:r>
      <w:r w:rsidR="00960686">
        <w:rPr>
          <w:sz w:val="24"/>
        </w:rPr>
        <w:t xml:space="preserve">points (the two with the largest </w:t>
      </w:r>
      <w:r w:rsidR="00960686" w:rsidRPr="00960686">
        <w:rPr>
          <w:i/>
          <w:iCs/>
          <w:sz w:val="24"/>
        </w:rPr>
        <w:t>N</w:t>
      </w:r>
      <w:r w:rsidR="00960686">
        <w:rPr>
          <w:sz w:val="24"/>
        </w:rPr>
        <w:t xml:space="preserve"> values), we are using a straight line to do the interpolation.</w:t>
      </w:r>
      <w:r w:rsidR="00E360BE">
        <w:rPr>
          <w:sz w:val="24"/>
        </w:rPr>
        <w:t xml:space="preserve"> If we use all three data points, then we are using a quadratic curve to do the interpolation. </w:t>
      </w:r>
    </w:p>
    <w:p w14:paraId="70EDCFBB" w14:textId="77777777" w:rsidR="00FE37FB" w:rsidRDefault="00FE37FB" w:rsidP="006E12D9">
      <w:pPr>
        <w:spacing w:after="240" w:line="360" w:lineRule="auto"/>
        <w:jc w:val="both"/>
        <w:rPr>
          <w:sz w:val="24"/>
        </w:rPr>
      </w:pPr>
    </w:p>
    <w:p w14:paraId="7E1FBFF3" w14:textId="2514E3E0" w:rsidR="00903C89" w:rsidRDefault="002D0A95" w:rsidP="000C0D2B">
      <w:pPr>
        <w:spacing w:after="360" w:line="360" w:lineRule="auto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 wp14:anchorId="3C41FD5F" wp14:editId="2060E335">
            <wp:extent cx="3224151" cy="2368939"/>
            <wp:effectExtent l="0" t="0" r="0" b="0"/>
            <wp:docPr id="17343571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241" cy="23770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13BCFF" w14:textId="478F8C68" w:rsidR="000247C7" w:rsidRPr="00FD5E85" w:rsidRDefault="000247C7" w:rsidP="00A048F8">
      <w:pPr>
        <w:pStyle w:val="Heading1"/>
        <w:spacing w:line="240" w:lineRule="auto"/>
        <w:rPr>
          <w:rFonts w:ascii="Times New Roman" w:hAnsi="Times New Roman"/>
          <w:b w:val="0"/>
          <w:bCs w:val="0"/>
          <w:iCs/>
          <w:sz w:val="24"/>
        </w:rPr>
      </w:pPr>
      <w:r w:rsidRPr="00FD5E85">
        <w:rPr>
          <w:rFonts w:ascii="Times New Roman" w:hAnsi="Times New Roman"/>
          <w:sz w:val="24"/>
        </w:rPr>
        <w:t xml:space="preserve">Fig. </w:t>
      </w:r>
      <w:r w:rsidR="00EE3C6E">
        <w:rPr>
          <w:rFonts w:ascii="Times New Roman" w:hAnsi="Times New Roman"/>
          <w:sz w:val="24"/>
        </w:rPr>
        <w:t>1</w:t>
      </w:r>
      <w:r w:rsidRPr="00FD5E85">
        <w:rPr>
          <w:rFonts w:ascii="Times New Roman" w:hAnsi="Times New Roman"/>
          <w:sz w:val="24"/>
        </w:rPr>
        <w:t>.</w:t>
      </w:r>
      <w:r w:rsidRPr="00FD5E85">
        <w:rPr>
          <w:rFonts w:ascii="Times New Roman" w:hAnsi="Times New Roman"/>
          <w:b w:val="0"/>
          <w:sz w:val="24"/>
        </w:rPr>
        <w:t xml:space="preserve"> </w:t>
      </w:r>
      <w:r>
        <w:rPr>
          <w:rFonts w:ascii="Times New Roman" w:hAnsi="Times New Roman"/>
          <w:b w:val="0"/>
          <w:sz w:val="24"/>
        </w:rPr>
        <w:t>Illustration of the extrapolation process.</w:t>
      </w:r>
      <w:r w:rsidR="00EE3C6E">
        <w:rPr>
          <w:rFonts w:ascii="Times New Roman" w:hAnsi="Times New Roman"/>
          <w:b w:val="0"/>
          <w:sz w:val="24"/>
        </w:rPr>
        <w:t xml:space="preserve"> The three blue dots are the data points, corresponding to the three different values of </w:t>
      </w:r>
      <w:r w:rsidR="00EE3C6E" w:rsidRPr="00EE3C6E">
        <w:rPr>
          <w:rFonts w:ascii="Times New Roman" w:hAnsi="Times New Roman"/>
          <w:b w:val="0"/>
          <w:i/>
          <w:sz w:val="24"/>
        </w:rPr>
        <w:t>N</w:t>
      </w:r>
      <w:r w:rsidR="00EE3C6E">
        <w:rPr>
          <w:rFonts w:ascii="Times New Roman" w:hAnsi="Times New Roman"/>
          <w:b w:val="0"/>
          <w:sz w:val="24"/>
        </w:rPr>
        <w:t>. The white dot is the extrapolated value.</w:t>
      </w:r>
      <w:r w:rsidR="00A048F8">
        <w:rPr>
          <w:rFonts w:ascii="Times New Roman" w:hAnsi="Times New Roman"/>
          <w:b w:val="0"/>
          <w:sz w:val="24"/>
        </w:rPr>
        <w:t xml:space="preserve"> Here we are using </w:t>
      </w:r>
      <w:proofErr w:type="gramStart"/>
      <w:r w:rsidR="00A048F8">
        <w:rPr>
          <w:rFonts w:ascii="Times New Roman" w:hAnsi="Times New Roman"/>
          <w:b w:val="0"/>
          <w:sz w:val="24"/>
        </w:rPr>
        <w:t>a quadratic</w:t>
      </w:r>
      <w:proofErr w:type="gramEnd"/>
      <w:r w:rsidR="00A048F8">
        <w:rPr>
          <w:rFonts w:ascii="Times New Roman" w:hAnsi="Times New Roman"/>
          <w:b w:val="0"/>
          <w:sz w:val="24"/>
        </w:rPr>
        <w:t xml:space="preserve"> interpolation. A linear extrapolation would use only the two leftmost data points (corresponding to the two largest </w:t>
      </w:r>
      <w:r w:rsidR="00A048F8" w:rsidRPr="00A048F8">
        <w:rPr>
          <w:rFonts w:ascii="Times New Roman" w:hAnsi="Times New Roman"/>
          <w:b w:val="0"/>
          <w:i/>
          <w:iCs/>
          <w:sz w:val="24"/>
        </w:rPr>
        <w:t>N</w:t>
      </w:r>
      <w:r w:rsidR="00A048F8">
        <w:rPr>
          <w:rFonts w:ascii="Times New Roman" w:hAnsi="Times New Roman"/>
          <w:b w:val="0"/>
          <w:sz w:val="24"/>
        </w:rPr>
        <w:t xml:space="preserve"> values).</w:t>
      </w:r>
    </w:p>
    <w:p w14:paraId="474655E2" w14:textId="77777777" w:rsidR="000247C7" w:rsidRDefault="000247C7" w:rsidP="005A4200">
      <w:pPr>
        <w:spacing w:after="360" w:line="360" w:lineRule="auto"/>
        <w:jc w:val="both"/>
        <w:rPr>
          <w:sz w:val="24"/>
        </w:rPr>
      </w:pPr>
    </w:p>
    <w:sectPr w:rsidR="000247C7" w:rsidSect="00370353">
      <w:footerReference w:type="even" r:id="rId26"/>
      <w:footerReference w:type="default" r:id="rId2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11B80AD" w14:textId="77777777" w:rsidR="002B2F07" w:rsidRDefault="002B2F07">
      <w:r>
        <w:separator/>
      </w:r>
    </w:p>
  </w:endnote>
  <w:endnote w:type="continuationSeparator" w:id="0">
    <w:p w14:paraId="5933B798" w14:textId="77777777" w:rsidR="002B2F07" w:rsidRDefault="002B2F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4AE566" w14:textId="77777777" w:rsidR="00000780" w:rsidRDefault="00D70B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0078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00780">
      <w:rPr>
        <w:rStyle w:val="PageNumber"/>
        <w:noProof/>
      </w:rPr>
      <w:t>9</w:t>
    </w:r>
    <w:r>
      <w:rPr>
        <w:rStyle w:val="PageNumber"/>
      </w:rPr>
      <w:fldChar w:fldCharType="end"/>
    </w:r>
  </w:p>
  <w:p w14:paraId="4A4F6341" w14:textId="77777777" w:rsidR="00000780" w:rsidRDefault="0000078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878022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F2FAF54" w14:textId="7D12421F" w:rsidR="007E1D87" w:rsidRDefault="007E1D8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48B1D72" w14:textId="77777777" w:rsidR="007E1D87" w:rsidRDefault="007E1D8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595FD8" w14:textId="77777777" w:rsidR="002B2F07" w:rsidRDefault="002B2F07">
      <w:r>
        <w:separator/>
      </w:r>
    </w:p>
  </w:footnote>
  <w:footnote w:type="continuationSeparator" w:id="0">
    <w:p w14:paraId="37F02BA9" w14:textId="77777777" w:rsidR="002B2F07" w:rsidRDefault="002B2F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6E0B7B"/>
    <w:multiLevelType w:val="hybridMultilevel"/>
    <w:tmpl w:val="2BF48A88"/>
    <w:lvl w:ilvl="0" w:tplc="26B2C304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19954CC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" w15:restartNumberingAfterBreak="0">
    <w:nsid w:val="2B2E39F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2D5D12B6"/>
    <w:multiLevelType w:val="hybridMultilevel"/>
    <w:tmpl w:val="3F46DD32"/>
    <w:lvl w:ilvl="0" w:tplc="E0AEF20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2D85141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33934B25"/>
    <w:multiLevelType w:val="hybridMultilevel"/>
    <w:tmpl w:val="1ABE3314"/>
    <w:lvl w:ilvl="0" w:tplc="26B2C304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3C833211"/>
    <w:multiLevelType w:val="singleLevel"/>
    <w:tmpl w:val="05607048"/>
    <w:lvl w:ilvl="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cs="Times New Roman" w:hint="default"/>
      </w:rPr>
    </w:lvl>
  </w:abstractNum>
  <w:abstractNum w:abstractNumId="7" w15:restartNumberingAfterBreak="0">
    <w:nsid w:val="4F344E7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525F48DB"/>
    <w:multiLevelType w:val="hybridMultilevel"/>
    <w:tmpl w:val="5F5A717A"/>
    <w:lvl w:ilvl="0" w:tplc="26B2C30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37A42A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5BD00F1A"/>
    <w:multiLevelType w:val="hybridMultilevel"/>
    <w:tmpl w:val="0DDE6E74"/>
    <w:lvl w:ilvl="0" w:tplc="26B2C304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600E4D67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2" w15:restartNumberingAfterBreak="0">
    <w:nsid w:val="6FD17C04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3" w15:restartNumberingAfterBreak="0">
    <w:nsid w:val="7089073B"/>
    <w:multiLevelType w:val="hybridMultilevel"/>
    <w:tmpl w:val="09C2C550"/>
    <w:lvl w:ilvl="0" w:tplc="26B2C304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 w16cid:durableId="1465194881">
    <w:abstractNumId w:val="12"/>
  </w:num>
  <w:num w:numId="2" w16cid:durableId="2033333717">
    <w:abstractNumId w:val="11"/>
  </w:num>
  <w:num w:numId="3" w16cid:durableId="513148767">
    <w:abstractNumId w:val="6"/>
  </w:num>
  <w:num w:numId="4" w16cid:durableId="320743810">
    <w:abstractNumId w:val="1"/>
  </w:num>
  <w:num w:numId="5" w16cid:durableId="2016683303">
    <w:abstractNumId w:val="7"/>
  </w:num>
  <w:num w:numId="6" w16cid:durableId="433596554">
    <w:abstractNumId w:val="4"/>
  </w:num>
  <w:num w:numId="7" w16cid:durableId="602341416">
    <w:abstractNumId w:val="9"/>
  </w:num>
  <w:num w:numId="8" w16cid:durableId="217985266">
    <w:abstractNumId w:val="2"/>
  </w:num>
  <w:num w:numId="9" w16cid:durableId="2047750995">
    <w:abstractNumId w:val="3"/>
  </w:num>
  <w:num w:numId="10" w16cid:durableId="388959984">
    <w:abstractNumId w:val="5"/>
  </w:num>
  <w:num w:numId="11" w16cid:durableId="3484302">
    <w:abstractNumId w:val="0"/>
  </w:num>
  <w:num w:numId="12" w16cid:durableId="422381138">
    <w:abstractNumId w:val="13"/>
  </w:num>
  <w:num w:numId="13" w16cid:durableId="1144739713">
    <w:abstractNumId w:val="10"/>
  </w:num>
  <w:num w:numId="14" w16cid:durableId="207979065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03C9E"/>
    <w:rsid w:val="000004D9"/>
    <w:rsid w:val="00000780"/>
    <w:rsid w:val="00003DF4"/>
    <w:rsid w:val="00004718"/>
    <w:rsid w:val="0000710D"/>
    <w:rsid w:val="00010EA5"/>
    <w:rsid w:val="00015D5B"/>
    <w:rsid w:val="00016A92"/>
    <w:rsid w:val="0002024B"/>
    <w:rsid w:val="00020CD5"/>
    <w:rsid w:val="000211C1"/>
    <w:rsid w:val="00024515"/>
    <w:rsid w:val="000247C7"/>
    <w:rsid w:val="000250D8"/>
    <w:rsid w:val="0003283A"/>
    <w:rsid w:val="000464EF"/>
    <w:rsid w:val="00052955"/>
    <w:rsid w:val="00054987"/>
    <w:rsid w:val="00055DF9"/>
    <w:rsid w:val="0005779C"/>
    <w:rsid w:val="00057DC7"/>
    <w:rsid w:val="000631C7"/>
    <w:rsid w:val="000668D1"/>
    <w:rsid w:val="00074801"/>
    <w:rsid w:val="0007737F"/>
    <w:rsid w:val="0008192A"/>
    <w:rsid w:val="00086878"/>
    <w:rsid w:val="00092B43"/>
    <w:rsid w:val="00095A05"/>
    <w:rsid w:val="000A0458"/>
    <w:rsid w:val="000A34B3"/>
    <w:rsid w:val="000A4D7E"/>
    <w:rsid w:val="000A595A"/>
    <w:rsid w:val="000A77D4"/>
    <w:rsid w:val="000B2299"/>
    <w:rsid w:val="000B2A37"/>
    <w:rsid w:val="000B340D"/>
    <w:rsid w:val="000B57B4"/>
    <w:rsid w:val="000B5D53"/>
    <w:rsid w:val="000C0D2B"/>
    <w:rsid w:val="000C52D2"/>
    <w:rsid w:val="000C5822"/>
    <w:rsid w:val="000C639E"/>
    <w:rsid w:val="000D1C3E"/>
    <w:rsid w:val="000E013C"/>
    <w:rsid w:val="000E4828"/>
    <w:rsid w:val="000E491B"/>
    <w:rsid w:val="000E65FE"/>
    <w:rsid w:val="000E6E80"/>
    <w:rsid w:val="000E760B"/>
    <w:rsid w:val="000F0CDD"/>
    <w:rsid w:val="000F2320"/>
    <w:rsid w:val="000F4CD4"/>
    <w:rsid w:val="000F5E8E"/>
    <w:rsid w:val="000F6B87"/>
    <w:rsid w:val="000F7AEC"/>
    <w:rsid w:val="00103351"/>
    <w:rsid w:val="00104E8B"/>
    <w:rsid w:val="00115894"/>
    <w:rsid w:val="001200F2"/>
    <w:rsid w:val="00122307"/>
    <w:rsid w:val="00125219"/>
    <w:rsid w:val="00127C9A"/>
    <w:rsid w:val="001401FB"/>
    <w:rsid w:val="00140995"/>
    <w:rsid w:val="00141EF0"/>
    <w:rsid w:val="00142815"/>
    <w:rsid w:val="00145B37"/>
    <w:rsid w:val="00153304"/>
    <w:rsid w:val="00153C55"/>
    <w:rsid w:val="00154022"/>
    <w:rsid w:val="001552BD"/>
    <w:rsid w:val="00157397"/>
    <w:rsid w:val="00166E9C"/>
    <w:rsid w:val="00167294"/>
    <w:rsid w:val="00173EB0"/>
    <w:rsid w:val="00174D4B"/>
    <w:rsid w:val="001758C2"/>
    <w:rsid w:val="00177250"/>
    <w:rsid w:val="00177B56"/>
    <w:rsid w:val="00184627"/>
    <w:rsid w:val="00187AB2"/>
    <w:rsid w:val="00187EDD"/>
    <w:rsid w:val="00190BBF"/>
    <w:rsid w:val="00195730"/>
    <w:rsid w:val="001A231E"/>
    <w:rsid w:val="001A2BE6"/>
    <w:rsid w:val="001A7225"/>
    <w:rsid w:val="001A723E"/>
    <w:rsid w:val="001A727D"/>
    <w:rsid w:val="001A7C49"/>
    <w:rsid w:val="001B019B"/>
    <w:rsid w:val="001B58DD"/>
    <w:rsid w:val="001C04E0"/>
    <w:rsid w:val="001C1FE1"/>
    <w:rsid w:val="001C31A3"/>
    <w:rsid w:val="001C3A17"/>
    <w:rsid w:val="001C4B39"/>
    <w:rsid w:val="001C55FF"/>
    <w:rsid w:val="001D0F0A"/>
    <w:rsid w:val="001D5134"/>
    <w:rsid w:val="001D5AB1"/>
    <w:rsid w:val="001E06E3"/>
    <w:rsid w:val="001E080C"/>
    <w:rsid w:val="001E0FA7"/>
    <w:rsid w:val="001E12A2"/>
    <w:rsid w:val="001E1D31"/>
    <w:rsid w:val="001E419B"/>
    <w:rsid w:val="001E5195"/>
    <w:rsid w:val="001F2C07"/>
    <w:rsid w:val="0020013E"/>
    <w:rsid w:val="002004A9"/>
    <w:rsid w:val="0021030F"/>
    <w:rsid w:val="002120D7"/>
    <w:rsid w:val="00213A47"/>
    <w:rsid w:val="002172BE"/>
    <w:rsid w:val="00220D65"/>
    <w:rsid w:val="00221D22"/>
    <w:rsid w:val="00225886"/>
    <w:rsid w:val="00231A1A"/>
    <w:rsid w:val="002347D2"/>
    <w:rsid w:val="00240586"/>
    <w:rsid w:val="00240D63"/>
    <w:rsid w:val="002424B2"/>
    <w:rsid w:val="002425A8"/>
    <w:rsid w:val="0024396E"/>
    <w:rsid w:val="00243C02"/>
    <w:rsid w:val="00244C03"/>
    <w:rsid w:val="00251D8F"/>
    <w:rsid w:val="00253282"/>
    <w:rsid w:val="00262E3B"/>
    <w:rsid w:val="00267236"/>
    <w:rsid w:val="00270512"/>
    <w:rsid w:val="00270A2B"/>
    <w:rsid w:val="00273AC8"/>
    <w:rsid w:val="00277CB2"/>
    <w:rsid w:val="00277F32"/>
    <w:rsid w:val="00282AAA"/>
    <w:rsid w:val="00291182"/>
    <w:rsid w:val="0029236D"/>
    <w:rsid w:val="00293B89"/>
    <w:rsid w:val="00295942"/>
    <w:rsid w:val="002A1BE0"/>
    <w:rsid w:val="002A5C9C"/>
    <w:rsid w:val="002B2F07"/>
    <w:rsid w:val="002B7D85"/>
    <w:rsid w:val="002C0B20"/>
    <w:rsid w:val="002C1694"/>
    <w:rsid w:val="002C736E"/>
    <w:rsid w:val="002D0A95"/>
    <w:rsid w:val="002D13EA"/>
    <w:rsid w:val="002D428C"/>
    <w:rsid w:val="002D6AB9"/>
    <w:rsid w:val="002D7CC5"/>
    <w:rsid w:val="002E0476"/>
    <w:rsid w:val="002E2359"/>
    <w:rsid w:val="002E47DD"/>
    <w:rsid w:val="002F29C2"/>
    <w:rsid w:val="002F35AA"/>
    <w:rsid w:val="003024C8"/>
    <w:rsid w:val="00303C9E"/>
    <w:rsid w:val="003043C2"/>
    <w:rsid w:val="00307E21"/>
    <w:rsid w:val="0031157C"/>
    <w:rsid w:val="003123EC"/>
    <w:rsid w:val="003171B4"/>
    <w:rsid w:val="00320EED"/>
    <w:rsid w:val="003237C0"/>
    <w:rsid w:val="003249D7"/>
    <w:rsid w:val="0032548C"/>
    <w:rsid w:val="00330621"/>
    <w:rsid w:val="0033211C"/>
    <w:rsid w:val="00337E1B"/>
    <w:rsid w:val="00346EAA"/>
    <w:rsid w:val="00346F4C"/>
    <w:rsid w:val="00347EC7"/>
    <w:rsid w:val="00351EE0"/>
    <w:rsid w:val="00353AED"/>
    <w:rsid w:val="00355148"/>
    <w:rsid w:val="003566E5"/>
    <w:rsid w:val="00357A1E"/>
    <w:rsid w:val="00363C1A"/>
    <w:rsid w:val="00365E49"/>
    <w:rsid w:val="00370073"/>
    <w:rsid w:val="00370353"/>
    <w:rsid w:val="0037224D"/>
    <w:rsid w:val="00372CD9"/>
    <w:rsid w:val="00380722"/>
    <w:rsid w:val="00383D8D"/>
    <w:rsid w:val="00394D59"/>
    <w:rsid w:val="003971F1"/>
    <w:rsid w:val="003A2384"/>
    <w:rsid w:val="003A2DD2"/>
    <w:rsid w:val="003A43BD"/>
    <w:rsid w:val="003A523E"/>
    <w:rsid w:val="003A585E"/>
    <w:rsid w:val="003A63F7"/>
    <w:rsid w:val="003A6E61"/>
    <w:rsid w:val="003B293A"/>
    <w:rsid w:val="003B4268"/>
    <w:rsid w:val="003B625C"/>
    <w:rsid w:val="003B6B2C"/>
    <w:rsid w:val="003B7B00"/>
    <w:rsid w:val="003C36DF"/>
    <w:rsid w:val="003C42BA"/>
    <w:rsid w:val="003C42F3"/>
    <w:rsid w:val="003C47F5"/>
    <w:rsid w:val="003C79E4"/>
    <w:rsid w:val="003D31E8"/>
    <w:rsid w:val="003D36A1"/>
    <w:rsid w:val="003D3FF9"/>
    <w:rsid w:val="003D5F88"/>
    <w:rsid w:val="003D676A"/>
    <w:rsid w:val="003D7608"/>
    <w:rsid w:val="003E0917"/>
    <w:rsid w:val="003E6E58"/>
    <w:rsid w:val="003F0593"/>
    <w:rsid w:val="003F11D7"/>
    <w:rsid w:val="003F1F43"/>
    <w:rsid w:val="003F3F05"/>
    <w:rsid w:val="003F4F28"/>
    <w:rsid w:val="003F6783"/>
    <w:rsid w:val="0040391F"/>
    <w:rsid w:val="0040558C"/>
    <w:rsid w:val="00405DCA"/>
    <w:rsid w:val="0041279A"/>
    <w:rsid w:val="004147C2"/>
    <w:rsid w:val="00416CE3"/>
    <w:rsid w:val="004205EA"/>
    <w:rsid w:val="00421BAF"/>
    <w:rsid w:val="00426D55"/>
    <w:rsid w:val="00426DC7"/>
    <w:rsid w:val="00432E32"/>
    <w:rsid w:val="00434795"/>
    <w:rsid w:val="0043540E"/>
    <w:rsid w:val="00442CE3"/>
    <w:rsid w:val="00450FFE"/>
    <w:rsid w:val="004528EF"/>
    <w:rsid w:val="00455438"/>
    <w:rsid w:val="00457585"/>
    <w:rsid w:val="004615FC"/>
    <w:rsid w:val="00465718"/>
    <w:rsid w:val="00466B7C"/>
    <w:rsid w:val="00471DD2"/>
    <w:rsid w:val="00480BB0"/>
    <w:rsid w:val="00481122"/>
    <w:rsid w:val="00482483"/>
    <w:rsid w:val="00482525"/>
    <w:rsid w:val="00482AC2"/>
    <w:rsid w:val="00484C14"/>
    <w:rsid w:val="00486587"/>
    <w:rsid w:val="0049064D"/>
    <w:rsid w:val="00490DE4"/>
    <w:rsid w:val="004943D4"/>
    <w:rsid w:val="00494A22"/>
    <w:rsid w:val="00494A88"/>
    <w:rsid w:val="00496B98"/>
    <w:rsid w:val="004A12EB"/>
    <w:rsid w:val="004A20D5"/>
    <w:rsid w:val="004A74B8"/>
    <w:rsid w:val="004B2CE8"/>
    <w:rsid w:val="004B4FD6"/>
    <w:rsid w:val="004B5E69"/>
    <w:rsid w:val="004C1D87"/>
    <w:rsid w:val="004C2F92"/>
    <w:rsid w:val="004C31BB"/>
    <w:rsid w:val="004C3585"/>
    <w:rsid w:val="004C3B74"/>
    <w:rsid w:val="004C6BC7"/>
    <w:rsid w:val="004C6EAA"/>
    <w:rsid w:val="004C6F8C"/>
    <w:rsid w:val="004C75D7"/>
    <w:rsid w:val="004D011E"/>
    <w:rsid w:val="004D0349"/>
    <w:rsid w:val="004D0683"/>
    <w:rsid w:val="004D1139"/>
    <w:rsid w:val="004D243F"/>
    <w:rsid w:val="004D3546"/>
    <w:rsid w:val="004D657E"/>
    <w:rsid w:val="004D67CB"/>
    <w:rsid w:val="004E10E5"/>
    <w:rsid w:val="004E16FA"/>
    <w:rsid w:val="004E2935"/>
    <w:rsid w:val="004E3ED8"/>
    <w:rsid w:val="004F20B6"/>
    <w:rsid w:val="004F3D2D"/>
    <w:rsid w:val="004F5C90"/>
    <w:rsid w:val="004F7BDF"/>
    <w:rsid w:val="0050002E"/>
    <w:rsid w:val="00500089"/>
    <w:rsid w:val="0051143D"/>
    <w:rsid w:val="005139DA"/>
    <w:rsid w:val="005201CD"/>
    <w:rsid w:val="00520B35"/>
    <w:rsid w:val="00520B72"/>
    <w:rsid w:val="00525CE7"/>
    <w:rsid w:val="005264D3"/>
    <w:rsid w:val="00527632"/>
    <w:rsid w:val="0053323F"/>
    <w:rsid w:val="005342B2"/>
    <w:rsid w:val="00535162"/>
    <w:rsid w:val="00537384"/>
    <w:rsid w:val="00537B5D"/>
    <w:rsid w:val="00542335"/>
    <w:rsid w:val="00542FC2"/>
    <w:rsid w:val="00557F8F"/>
    <w:rsid w:val="005616D4"/>
    <w:rsid w:val="005654B3"/>
    <w:rsid w:val="00571359"/>
    <w:rsid w:val="00571A2B"/>
    <w:rsid w:val="00576613"/>
    <w:rsid w:val="00577FEB"/>
    <w:rsid w:val="005815AE"/>
    <w:rsid w:val="0059043D"/>
    <w:rsid w:val="00590FED"/>
    <w:rsid w:val="00591980"/>
    <w:rsid w:val="00593D4D"/>
    <w:rsid w:val="00596325"/>
    <w:rsid w:val="00597376"/>
    <w:rsid w:val="005A4200"/>
    <w:rsid w:val="005A4DCF"/>
    <w:rsid w:val="005B353C"/>
    <w:rsid w:val="005B63C2"/>
    <w:rsid w:val="005B680D"/>
    <w:rsid w:val="005B71D4"/>
    <w:rsid w:val="005C36A8"/>
    <w:rsid w:val="005C3A56"/>
    <w:rsid w:val="005C4A2B"/>
    <w:rsid w:val="005D1B7E"/>
    <w:rsid w:val="005D3FA4"/>
    <w:rsid w:val="005E5076"/>
    <w:rsid w:val="005E7204"/>
    <w:rsid w:val="005E74F5"/>
    <w:rsid w:val="005E77F3"/>
    <w:rsid w:val="005F3D9F"/>
    <w:rsid w:val="005F45BA"/>
    <w:rsid w:val="005F7B6B"/>
    <w:rsid w:val="00605633"/>
    <w:rsid w:val="00607A66"/>
    <w:rsid w:val="0061027E"/>
    <w:rsid w:val="00615AC0"/>
    <w:rsid w:val="00615EA5"/>
    <w:rsid w:val="00616255"/>
    <w:rsid w:val="00616809"/>
    <w:rsid w:val="00623545"/>
    <w:rsid w:val="006244A5"/>
    <w:rsid w:val="006245DA"/>
    <w:rsid w:val="006251C7"/>
    <w:rsid w:val="00626319"/>
    <w:rsid w:val="006277AB"/>
    <w:rsid w:val="00630FA6"/>
    <w:rsid w:val="00631F59"/>
    <w:rsid w:val="00636114"/>
    <w:rsid w:val="006411A6"/>
    <w:rsid w:val="00642AEB"/>
    <w:rsid w:val="00645859"/>
    <w:rsid w:val="0064588A"/>
    <w:rsid w:val="006537F0"/>
    <w:rsid w:val="0066317C"/>
    <w:rsid w:val="00664D45"/>
    <w:rsid w:val="00665289"/>
    <w:rsid w:val="0067152D"/>
    <w:rsid w:val="00675BE9"/>
    <w:rsid w:val="006760DF"/>
    <w:rsid w:val="006812EC"/>
    <w:rsid w:val="00683391"/>
    <w:rsid w:val="00685DF0"/>
    <w:rsid w:val="00690DE2"/>
    <w:rsid w:val="00693359"/>
    <w:rsid w:val="006939DD"/>
    <w:rsid w:val="00696DB3"/>
    <w:rsid w:val="006A1220"/>
    <w:rsid w:val="006A1740"/>
    <w:rsid w:val="006A3B03"/>
    <w:rsid w:val="006A7F21"/>
    <w:rsid w:val="006B009E"/>
    <w:rsid w:val="006B1811"/>
    <w:rsid w:val="006B1845"/>
    <w:rsid w:val="006B3A12"/>
    <w:rsid w:val="006B540E"/>
    <w:rsid w:val="006B6849"/>
    <w:rsid w:val="006B752E"/>
    <w:rsid w:val="006C38E9"/>
    <w:rsid w:val="006C792E"/>
    <w:rsid w:val="006D447A"/>
    <w:rsid w:val="006E0934"/>
    <w:rsid w:val="006E12D9"/>
    <w:rsid w:val="006E2986"/>
    <w:rsid w:val="006E4F75"/>
    <w:rsid w:val="006E5AA4"/>
    <w:rsid w:val="00701E30"/>
    <w:rsid w:val="007027EA"/>
    <w:rsid w:val="007052AC"/>
    <w:rsid w:val="00707506"/>
    <w:rsid w:val="00707C20"/>
    <w:rsid w:val="00712799"/>
    <w:rsid w:val="00714188"/>
    <w:rsid w:val="007205EA"/>
    <w:rsid w:val="00720AD6"/>
    <w:rsid w:val="0072417E"/>
    <w:rsid w:val="007263D3"/>
    <w:rsid w:val="007373E9"/>
    <w:rsid w:val="007410B3"/>
    <w:rsid w:val="00742ED5"/>
    <w:rsid w:val="00744CDF"/>
    <w:rsid w:val="00746BE1"/>
    <w:rsid w:val="00754503"/>
    <w:rsid w:val="007568DA"/>
    <w:rsid w:val="007571CA"/>
    <w:rsid w:val="00762FE2"/>
    <w:rsid w:val="00763B7B"/>
    <w:rsid w:val="00763D1F"/>
    <w:rsid w:val="00764EE8"/>
    <w:rsid w:val="00767A2E"/>
    <w:rsid w:val="00767AA9"/>
    <w:rsid w:val="00773636"/>
    <w:rsid w:val="007817E3"/>
    <w:rsid w:val="0078208C"/>
    <w:rsid w:val="00791C29"/>
    <w:rsid w:val="00795ABD"/>
    <w:rsid w:val="007971FA"/>
    <w:rsid w:val="0079785B"/>
    <w:rsid w:val="007A0973"/>
    <w:rsid w:val="007A1365"/>
    <w:rsid w:val="007A261A"/>
    <w:rsid w:val="007A44E0"/>
    <w:rsid w:val="007A4B22"/>
    <w:rsid w:val="007A5050"/>
    <w:rsid w:val="007A650D"/>
    <w:rsid w:val="007A6938"/>
    <w:rsid w:val="007B117E"/>
    <w:rsid w:val="007B28B1"/>
    <w:rsid w:val="007B3ACD"/>
    <w:rsid w:val="007B75A6"/>
    <w:rsid w:val="007C4417"/>
    <w:rsid w:val="007C569C"/>
    <w:rsid w:val="007D23AD"/>
    <w:rsid w:val="007D59EA"/>
    <w:rsid w:val="007D64DA"/>
    <w:rsid w:val="007D6700"/>
    <w:rsid w:val="007D6A77"/>
    <w:rsid w:val="007E12A8"/>
    <w:rsid w:val="007E12CD"/>
    <w:rsid w:val="007E1D87"/>
    <w:rsid w:val="007E4668"/>
    <w:rsid w:val="007E7EEB"/>
    <w:rsid w:val="007F1753"/>
    <w:rsid w:val="007F1EBC"/>
    <w:rsid w:val="007F25B5"/>
    <w:rsid w:val="007F5E3D"/>
    <w:rsid w:val="007F7977"/>
    <w:rsid w:val="008014F1"/>
    <w:rsid w:val="00806FAE"/>
    <w:rsid w:val="00812DB4"/>
    <w:rsid w:val="0081685C"/>
    <w:rsid w:val="0082161F"/>
    <w:rsid w:val="00826187"/>
    <w:rsid w:val="00831957"/>
    <w:rsid w:val="008331B4"/>
    <w:rsid w:val="00836A8D"/>
    <w:rsid w:val="0083726F"/>
    <w:rsid w:val="00844078"/>
    <w:rsid w:val="00846405"/>
    <w:rsid w:val="00847A93"/>
    <w:rsid w:val="00847B71"/>
    <w:rsid w:val="00847FF5"/>
    <w:rsid w:val="0085338B"/>
    <w:rsid w:val="008546FD"/>
    <w:rsid w:val="008547B3"/>
    <w:rsid w:val="00857890"/>
    <w:rsid w:val="00860519"/>
    <w:rsid w:val="008616FA"/>
    <w:rsid w:val="00863B5C"/>
    <w:rsid w:val="00865D6D"/>
    <w:rsid w:val="00871098"/>
    <w:rsid w:val="00871D0F"/>
    <w:rsid w:val="0087257E"/>
    <w:rsid w:val="008746BA"/>
    <w:rsid w:val="00881735"/>
    <w:rsid w:val="0088420C"/>
    <w:rsid w:val="008846EE"/>
    <w:rsid w:val="00885231"/>
    <w:rsid w:val="008904E9"/>
    <w:rsid w:val="00890F19"/>
    <w:rsid w:val="00891132"/>
    <w:rsid w:val="00892E93"/>
    <w:rsid w:val="00893395"/>
    <w:rsid w:val="00895A41"/>
    <w:rsid w:val="008A4127"/>
    <w:rsid w:val="008A54C3"/>
    <w:rsid w:val="008B00AF"/>
    <w:rsid w:val="008B447A"/>
    <w:rsid w:val="008B64DF"/>
    <w:rsid w:val="008C0442"/>
    <w:rsid w:val="008C0760"/>
    <w:rsid w:val="008C60F3"/>
    <w:rsid w:val="008C7AFF"/>
    <w:rsid w:val="008D1C09"/>
    <w:rsid w:val="008D70D3"/>
    <w:rsid w:val="008D7D70"/>
    <w:rsid w:val="008E0A4D"/>
    <w:rsid w:val="008E6E6B"/>
    <w:rsid w:val="008E7A21"/>
    <w:rsid w:val="008F0B51"/>
    <w:rsid w:val="008F5269"/>
    <w:rsid w:val="008F7E40"/>
    <w:rsid w:val="00903C89"/>
    <w:rsid w:val="00914789"/>
    <w:rsid w:val="009254B5"/>
    <w:rsid w:val="00927C59"/>
    <w:rsid w:val="009301E1"/>
    <w:rsid w:val="009324CD"/>
    <w:rsid w:val="0093310A"/>
    <w:rsid w:val="00933B89"/>
    <w:rsid w:val="0093622C"/>
    <w:rsid w:val="00945714"/>
    <w:rsid w:val="009470FB"/>
    <w:rsid w:val="00955B65"/>
    <w:rsid w:val="00957058"/>
    <w:rsid w:val="00960686"/>
    <w:rsid w:val="00974904"/>
    <w:rsid w:val="0097635F"/>
    <w:rsid w:val="009771DA"/>
    <w:rsid w:val="00977619"/>
    <w:rsid w:val="00977EB7"/>
    <w:rsid w:val="00986C39"/>
    <w:rsid w:val="0098702C"/>
    <w:rsid w:val="0099047C"/>
    <w:rsid w:val="009909DD"/>
    <w:rsid w:val="009953DC"/>
    <w:rsid w:val="00995C46"/>
    <w:rsid w:val="009A154D"/>
    <w:rsid w:val="009B29D1"/>
    <w:rsid w:val="009B4EA5"/>
    <w:rsid w:val="009C2578"/>
    <w:rsid w:val="009C29FB"/>
    <w:rsid w:val="009C47CD"/>
    <w:rsid w:val="009C676C"/>
    <w:rsid w:val="009D1C13"/>
    <w:rsid w:val="009E0CE0"/>
    <w:rsid w:val="009E0F7F"/>
    <w:rsid w:val="009E3A4E"/>
    <w:rsid w:val="009E6491"/>
    <w:rsid w:val="009E7AE0"/>
    <w:rsid w:val="009F2276"/>
    <w:rsid w:val="009F367E"/>
    <w:rsid w:val="00A00438"/>
    <w:rsid w:val="00A048F8"/>
    <w:rsid w:val="00A07DA8"/>
    <w:rsid w:val="00A101D3"/>
    <w:rsid w:val="00A10766"/>
    <w:rsid w:val="00A15DD5"/>
    <w:rsid w:val="00A17BA6"/>
    <w:rsid w:val="00A23506"/>
    <w:rsid w:val="00A25A77"/>
    <w:rsid w:val="00A272AB"/>
    <w:rsid w:val="00A366E9"/>
    <w:rsid w:val="00A4731C"/>
    <w:rsid w:val="00A47600"/>
    <w:rsid w:val="00A5625A"/>
    <w:rsid w:val="00A57044"/>
    <w:rsid w:val="00A606CC"/>
    <w:rsid w:val="00A60FDA"/>
    <w:rsid w:val="00A61EE1"/>
    <w:rsid w:val="00A62532"/>
    <w:rsid w:val="00A6519E"/>
    <w:rsid w:val="00A6632B"/>
    <w:rsid w:val="00A70102"/>
    <w:rsid w:val="00A71197"/>
    <w:rsid w:val="00A71252"/>
    <w:rsid w:val="00A71A44"/>
    <w:rsid w:val="00A76278"/>
    <w:rsid w:val="00A8273C"/>
    <w:rsid w:val="00A8516A"/>
    <w:rsid w:val="00A95B4B"/>
    <w:rsid w:val="00AA179D"/>
    <w:rsid w:val="00AA28CE"/>
    <w:rsid w:val="00AA49F4"/>
    <w:rsid w:val="00AA609A"/>
    <w:rsid w:val="00AA6D9D"/>
    <w:rsid w:val="00AB305D"/>
    <w:rsid w:val="00AB43B4"/>
    <w:rsid w:val="00AB504A"/>
    <w:rsid w:val="00AB63E4"/>
    <w:rsid w:val="00AC2128"/>
    <w:rsid w:val="00AC4604"/>
    <w:rsid w:val="00AC7FC3"/>
    <w:rsid w:val="00AE076C"/>
    <w:rsid w:val="00AE1802"/>
    <w:rsid w:val="00AE29A0"/>
    <w:rsid w:val="00AF02E1"/>
    <w:rsid w:val="00AF33F0"/>
    <w:rsid w:val="00AF4162"/>
    <w:rsid w:val="00B04182"/>
    <w:rsid w:val="00B04242"/>
    <w:rsid w:val="00B07A59"/>
    <w:rsid w:val="00B123DA"/>
    <w:rsid w:val="00B13AAB"/>
    <w:rsid w:val="00B2347D"/>
    <w:rsid w:val="00B2441A"/>
    <w:rsid w:val="00B27B15"/>
    <w:rsid w:val="00B307A1"/>
    <w:rsid w:val="00B32643"/>
    <w:rsid w:val="00B344FB"/>
    <w:rsid w:val="00B45AE6"/>
    <w:rsid w:val="00B47E6D"/>
    <w:rsid w:val="00B52867"/>
    <w:rsid w:val="00B56E71"/>
    <w:rsid w:val="00B61B36"/>
    <w:rsid w:val="00B62274"/>
    <w:rsid w:val="00B672FC"/>
    <w:rsid w:val="00B726C9"/>
    <w:rsid w:val="00B73815"/>
    <w:rsid w:val="00B7571F"/>
    <w:rsid w:val="00B76274"/>
    <w:rsid w:val="00B80581"/>
    <w:rsid w:val="00B81BB4"/>
    <w:rsid w:val="00B82D57"/>
    <w:rsid w:val="00B9412C"/>
    <w:rsid w:val="00B9723C"/>
    <w:rsid w:val="00BA017B"/>
    <w:rsid w:val="00BA48BE"/>
    <w:rsid w:val="00BB0E70"/>
    <w:rsid w:val="00BB2345"/>
    <w:rsid w:val="00BB3198"/>
    <w:rsid w:val="00BB3465"/>
    <w:rsid w:val="00BB6B6E"/>
    <w:rsid w:val="00BB714F"/>
    <w:rsid w:val="00BB78CA"/>
    <w:rsid w:val="00BB7A22"/>
    <w:rsid w:val="00BC108C"/>
    <w:rsid w:val="00BC2714"/>
    <w:rsid w:val="00BD0A24"/>
    <w:rsid w:val="00BD32F9"/>
    <w:rsid w:val="00BD5F15"/>
    <w:rsid w:val="00BD68F0"/>
    <w:rsid w:val="00BE350E"/>
    <w:rsid w:val="00BE4D38"/>
    <w:rsid w:val="00BE612F"/>
    <w:rsid w:val="00BF0BF0"/>
    <w:rsid w:val="00BF2B73"/>
    <w:rsid w:val="00BF2E81"/>
    <w:rsid w:val="00BF3CE5"/>
    <w:rsid w:val="00BF43E2"/>
    <w:rsid w:val="00BF542D"/>
    <w:rsid w:val="00BF6383"/>
    <w:rsid w:val="00BF6C83"/>
    <w:rsid w:val="00C01088"/>
    <w:rsid w:val="00C02E9A"/>
    <w:rsid w:val="00C07768"/>
    <w:rsid w:val="00C07986"/>
    <w:rsid w:val="00C1232D"/>
    <w:rsid w:val="00C14870"/>
    <w:rsid w:val="00C17D7D"/>
    <w:rsid w:val="00C219B6"/>
    <w:rsid w:val="00C242A1"/>
    <w:rsid w:val="00C4051E"/>
    <w:rsid w:val="00C458FD"/>
    <w:rsid w:val="00C46BF7"/>
    <w:rsid w:val="00C475D1"/>
    <w:rsid w:val="00C50265"/>
    <w:rsid w:val="00C51865"/>
    <w:rsid w:val="00C5758C"/>
    <w:rsid w:val="00C579FF"/>
    <w:rsid w:val="00C605FD"/>
    <w:rsid w:val="00C64387"/>
    <w:rsid w:val="00C64709"/>
    <w:rsid w:val="00C7590E"/>
    <w:rsid w:val="00C7778F"/>
    <w:rsid w:val="00C90A9A"/>
    <w:rsid w:val="00C96BEA"/>
    <w:rsid w:val="00C97C46"/>
    <w:rsid w:val="00CA01A5"/>
    <w:rsid w:val="00CA0E44"/>
    <w:rsid w:val="00CA11F4"/>
    <w:rsid w:val="00CA12A9"/>
    <w:rsid w:val="00CA3389"/>
    <w:rsid w:val="00CA3AB7"/>
    <w:rsid w:val="00CB0171"/>
    <w:rsid w:val="00CB1D5F"/>
    <w:rsid w:val="00CB27D2"/>
    <w:rsid w:val="00CB7C66"/>
    <w:rsid w:val="00CC1CE6"/>
    <w:rsid w:val="00CC5560"/>
    <w:rsid w:val="00CC7B98"/>
    <w:rsid w:val="00CD0464"/>
    <w:rsid w:val="00CD1C60"/>
    <w:rsid w:val="00CD3F5D"/>
    <w:rsid w:val="00CD3F71"/>
    <w:rsid w:val="00CD627A"/>
    <w:rsid w:val="00CE0B43"/>
    <w:rsid w:val="00CE2743"/>
    <w:rsid w:val="00CE3B96"/>
    <w:rsid w:val="00CE3CB3"/>
    <w:rsid w:val="00CF0CA3"/>
    <w:rsid w:val="00CF341F"/>
    <w:rsid w:val="00CF49B8"/>
    <w:rsid w:val="00CF61F3"/>
    <w:rsid w:val="00CF6F6A"/>
    <w:rsid w:val="00CF6FA9"/>
    <w:rsid w:val="00D04945"/>
    <w:rsid w:val="00D10563"/>
    <w:rsid w:val="00D107E3"/>
    <w:rsid w:val="00D15206"/>
    <w:rsid w:val="00D15AB7"/>
    <w:rsid w:val="00D172BE"/>
    <w:rsid w:val="00D17F54"/>
    <w:rsid w:val="00D231C4"/>
    <w:rsid w:val="00D306E8"/>
    <w:rsid w:val="00D331E7"/>
    <w:rsid w:val="00D35172"/>
    <w:rsid w:val="00D51DB9"/>
    <w:rsid w:val="00D53413"/>
    <w:rsid w:val="00D56CD9"/>
    <w:rsid w:val="00D56D0A"/>
    <w:rsid w:val="00D57DB6"/>
    <w:rsid w:val="00D60295"/>
    <w:rsid w:val="00D6245F"/>
    <w:rsid w:val="00D62C86"/>
    <w:rsid w:val="00D63DDC"/>
    <w:rsid w:val="00D63E9A"/>
    <w:rsid w:val="00D641C6"/>
    <w:rsid w:val="00D64BFF"/>
    <w:rsid w:val="00D64E99"/>
    <w:rsid w:val="00D654BE"/>
    <w:rsid w:val="00D65CA0"/>
    <w:rsid w:val="00D70B21"/>
    <w:rsid w:val="00D7273D"/>
    <w:rsid w:val="00D728A7"/>
    <w:rsid w:val="00D741A4"/>
    <w:rsid w:val="00D74E70"/>
    <w:rsid w:val="00D75F45"/>
    <w:rsid w:val="00D777A1"/>
    <w:rsid w:val="00D77C34"/>
    <w:rsid w:val="00D812C8"/>
    <w:rsid w:val="00D85B94"/>
    <w:rsid w:val="00D8710F"/>
    <w:rsid w:val="00D8787B"/>
    <w:rsid w:val="00D90A5E"/>
    <w:rsid w:val="00D9260D"/>
    <w:rsid w:val="00D9734F"/>
    <w:rsid w:val="00DA3B22"/>
    <w:rsid w:val="00DA563A"/>
    <w:rsid w:val="00DA659D"/>
    <w:rsid w:val="00DA7F17"/>
    <w:rsid w:val="00DB3A67"/>
    <w:rsid w:val="00DB4242"/>
    <w:rsid w:val="00DB5C54"/>
    <w:rsid w:val="00DB75C7"/>
    <w:rsid w:val="00DB7A5E"/>
    <w:rsid w:val="00DC3645"/>
    <w:rsid w:val="00DD195D"/>
    <w:rsid w:val="00DD2CDD"/>
    <w:rsid w:val="00DD734B"/>
    <w:rsid w:val="00DE04F7"/>
    <w:rsid w:val="00DF0AE1"/>
    <w:rsid w:val="00DF5EEE"/>
    <w:rsid w:val="00E00103"/>
    <w:rsid w:val="00E00E0A"/>
    <w:rsid w:val="00E01752"/>
    <w:rsid w:val="00E02F13"/>
    <w:rsid w:val="00E062C8"/>
    <w:rsid w:val="00E069AD"/>
    <w:rsid w:val="00E1499A"/>
    <w:rsid w:val="00E27B2B"/>
    <w:rsid w:val="00E27F33"/>
    <w:rsid w:val="00E314F2"/>
    <w:rsid w:val="00E33ACD"/>
    <w:rsid w:val="00E360BE"/>
    <w:rsid w:val="00E4172C"/>
    <w:rsid w:val="00E4328A"/>
    <w:rsid w:val="00E454BB"/>
    <w:rsid w:val="00E45E54"/>
    <w:rsid w:val="00E46F44"/>
    <w:rsid w:val="00E557E2"/>
    <w:rsid w:val="00E5595F"/>
    <w:rsid w:val="00E63D8D"/>
    <w:rsid w:val="00E66110"/>
    <w:rsid w:val="00E70E4D"/>
    <w:rsid w:val="00E7173E"/>
    <w:rsid w:val="00E73CF0"/>
    <w:rsid w:val="00E76D6C"/>
    <w:rsid w:val="00E8135D"/>
    <w:rsid w:val="00E8321F"/>
    <w:rsid w:val="00E84428"/>
    <w:rsid w:val="00E86F2D"/>
    <w:rsid w:val="00E87753"/>
    <w:rsid w:val="00E9189A"/>
    <w:rsid w:val="00E94081"/>
    <w:rsid w:val="00E94173"/>
    <w:rsid w:val="00E9503C"/>
    <w:rsid w:val="00EA0266"/>
    <w:rsid w:val="00EA214E"/>
    <w:rsid w:val="00EA3A8C"/>
    <w:rsid w:val="00EA5E06"/>
    <w:rsid w:val="00EA69F5"/>
    <w:rsid w:val="00EB4BF3"/>
    <w:rsid w:val="00EC16FE"/>
    <w:rsid w:val="00EC17B0"/>
    <w:rsid w:val="00EC336E"/>
    <w:rsid w:val="00EC511F"/>
    <w:rsid w:val="00ED015B"/>
    <w:rsid w:val="00ED0E32"/>
    <w:rsid w:val="00ED14F7"/>
    <w:rsid w:val="00ED1CE2"/>
    <w:rsid w:val="00ED3D68"/>
    <w:rsid w:val="00ED6A6C"/>
    <w:rsid w:val="00ED7140"/>
    <w:rsid w:val="00ED77E7"/>
    <w:rsid w:val="00EE3C6E"/>
    <w:rsid w:val="00EE7F18"/>
    <w:rsid w:val="00EE7F66"/>
    <w:rsid w:val="00EF4051"/>
    <w:rsid w:val="00EF455C"/>
    <w:rsid w:val="00EF6663"/>
    <w:rsid w:val="00F01D28"/>
    <w:rsid w:val="00F0504A"/>
    <w:rsid w:val="00F05720"/>
    <w:rsid w:val="00F0791A"/>
    <w:rsid w:val="00F12A90"/>
    <w:rsid w:val="00F13CEB"/>
    <w:rsid w:val="00F1729B"/>
    <w:rsid w:val="00F179FE"/>
    <w:rsid w:val="00F221A6"/>
    <w:rsid w:val="00F230AC"/>
    <w:rsid w:val="00F27523"/>
    <w:rsid w:val="00F30FBE"/>
    <w:rsid w:val="00F40691"/>
    <w:rsid w:val="00F43583"/>
    <w:rsid w:val="00F50177"/>
    <w:rsid w:val="00F5257D"/>
    <w:rsid w:val="00F528C1"/>
    <w:rsid w:val="00F5356E"/>
    <w:rsid w:val="00F53599"/>
    <w:rsid w:val="00F53DDF"/>
    <w:rsid w:val="00F605B1"/>
    <w:rsid w:val="00F60614"/>
    <w:rsid w:val="00F64B70"/>
    <w:rsid w:val="00F80FA4"/>
    <w:rsid w:val="00F819A9"/>
    <w:rsid w:val="00F82A17"/>
    <w:rsid w:val="00F83DF0"/>
    <w:rsid w:val="00F87502"/>
    <w:rsid w:val="00F93466"/>
    <w:rsid w:val="00F93945"/>
    <w:rsid w:val="00F93B18"/>
    <w:rsid w:val="00F95E32"/>
    <w:rsid w:val="00FA2035"/>
    <w:rsid w:val="00FA4E63"/>
    <w:rsid w:val="00FA7055"/>
    <w:rsid w:val="00FB0247"/>
    <w:rsid w:val="00FB0397"/>
    <w:rsid w:val="00FB189C"/>
    <w:rsid w:val="00FB3AF0"/>
    <w:rsid w:val="00FB7F35"/>
    <w:rsid w:val="00FC23D0"/>
    <w:rsid w:val="00FC6AB5"/>
    <w:rsid w:val="00FD0FA5"/>
    <w:rsid w:val="00FD14A4"/>
    <w:rsid w:val="00FD358E"/>
    <w:rsid w:val="00FD3C34"/>
    <w:rsid w:val="00FD5E85"/>
    <w:rsid w:val="00FD72D1"/>
    <w:rsid w:val="00FE007D"/>
    <w:rsid w:val="00FE0FD9"/>
    <w:rsid w:val="00FE28C1"/>
    <w:rsid w:val="00FE37FB"/>
    <w:rsid w:val="00FE4FD2"/>
    <w:rsid w:val="00FE6D9F"/>
    <w:rsid w:val="00FF0617"/>
    <w:rsid w:val="00FF10C9"/>
    <w:rsid w:val="00FF4B2F"/>
    <w:rsid w:val="00FF4DCF"/>
    <w:rsid w:val="00FF52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BC5664C"/>
  <w15:docId w15:val="{D393CAE0-6E6A-4581-A077-42CE8771EB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F7BDF"/>
  </w:style>
  <w:style w:type="paragraph" w:styleId="Heading1">
    <w:name w:val="heading 1"/>
    <w:basedOn w:val="Normal"/>
    <w:next w:val="Normal"/>
    <w:link w:val="Heading1Char"/>
    <w:uiPriority w:val="99"/>
    <w:qFormat/>
    <w:rsid w:val="004F7BDF"/>
    <w:pPr>
      <w:keepNext/>
      <w:spacing w:line="480" w:lineRule="auto"/>
      <w:jc w:val="both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4F7BDF"/>
    <w:pPr>
      <w:keepNext/>
      <w:spacing w:line="480" w:lineRule="auto"/>
      <w:jc w:val="both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4F7BDF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4F7BDF"/>
    <w:pPr>
      <w:keepNext/>
      <w:tabs>
        <w:tab w:val="left" w:pos="720"/>
        <w:tab w:val="right" w:pos="9360"/>
      </w:tabs>
      <w:spacing w:after="240" w:line="360" w:lineRule="auto"/>
      <w:jc w:val="center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4F7BDF"/>
    <w:pPr>
      <w:keepNext/>
      <w:jc w:val="both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D64E99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9"/>
    <w:semiHidden/>
    <w:locked/>
    <w:rsid w:val="00D64E99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9"/>
    <w:semiHidden/>
    <w:locked/>
    <w:rsid w:val="00D64E99"/>
    <w:rPr>
      <w:rFonts w:ascii="Cambria" w:hAnsi="Cambria" w:cs="Times New Roman"/>
      <w:b/>
      <w:bCs/>
      <w:sz w:val="26"/>
      <w:szCs w:val="26"/>
    </w:rPr>
  </w:style>
  <w:style w:type="character" w:customStyle="1" w:styleId="Heading4Char">
    <w:name w:val="Heading 4 Char"/>
    <w:link w:val="Heading4"/>
    <w:uiPriority w:val="99"/>
    <w:semiHidden/>
    <w:locked/>
    <w:rsid w:val="00D64E99"/>
    <w:rPr>
      <w:rFonts w:ascii="Calibri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9"/>
    <w:semiHidden/>
    <w:locked/>
    <w:rsid w:val="00D64E99"/>
    <w:rPr>
      <w:rFonts w:ascii="Calibri" w:hAnsi="Calibri" w:cs="Times New Roman"/>
      <w:b/>
      <w:bCs/>
      <w:i/>
      <w:iCs/>
      <w:sz w:val="26"/>
      <w:szCs w:val="26"/>
    </w:rPr>
  </w:style>
  <w:style w:type="paragraph" w:styleId="Title">
    <w:name w:val="Title"/>
    <w:basedOn w:val="Normal"/>
    <w:link w:val="TitleChar"/>
    <w:uiPriority w:val="99"/>
    <w:qFormat/>
    <w:rsid w:val="004F7BDF"/>
    <w:pPr>
      <w:jc w:val="center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99"/>
    <w:locked/>
    <w:rsid w:val="00D64E99"/>
    <w:rPr>
      <w:rFonts w:ascii="Cambria" w:hAnsi="Cambria" w:cs="Times New Roman"/>
      <w:b/>
      <w:bCs/>
      <w:kern w:val="28"/>
      <w:sz w:val="32"/>
      <w:szCs w:val="32"/>
    </w:rPr>
  </w:style>
  <w:style w:type="paragraph" w:styleId="BodyText">
    <w:name w:val="Body Text"/>
    <w:basedOn w:val="Normal"/>
    <w:link w:val="BodyTextChar"/>
    <w:uiPriority w:val="99"/>
    <w:rsid w:val="004F7BDF"/>
    <w:pPr>
      <w:spacing w:line="480" w:lineRule="auto"/>
      <w:jc w:val="both"/>
    </w:pPr>
  </w:style>
  <w:style w:type="character" w:customStyle="1" w:styleId="BodyTextChar">
    <w:name w:val="Body Text Char"/>
    <w:link w:val="BodyText"/>
    <w:uiPriority w:val="99"/>
    <w:semiHidden/>
    <w:locked/>
    <w:rsid w:val="00D64E99"/>
    <w:rPr>
      <w:rFonts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rsid w:val="004F7BDF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locked/>
    <w:rsid w:val="00D64E99"/>
    <w:rPr>
      <w:rFonts w:cs="Times New Roman"/>
      <w:sz w:val="20"/>
      <w:szCs w:val="20"/>
    </w:rPr>
  </w:style>
  <w:style w:type="character" w:styleId="PageNumber">
    <w:name w:val="page number"/>
    <w:uiPriority w:val="99"/>
    <w:rsid w:val="004F7BDF"/>
    <w:rPr>
      <w:rFonts w:cs="Times New Roman"/>
    </w:rPr>
  </w:style>
  <w:style w:type="paragraph" w:styleId="Caption">
    <w:name w:val="caption"/>
    <w:basedOn w:val="Normal"/>
    <w:next w:val="Normal"/>
    <w:uiPriority w:val="99"/>
    <w:qFormat/>
    <w:rsid w:val="004F7BDF"/>
    <w:pPr>
      <w:spacing w:line="480" w:lineRule="auto"/>
      <w:jc w:val="both"/>
    </w:pPr>
    <w:rPr>
      <w:sz w:val="24"/>
    </w:rPr>
  </w:style>
  <w:style w:type="paragraph" w:styleId="BodyText2">
    <w:name w:val="Body Text 2"/>
    <w:basedOn w:val="Normal"/>
    <w:link w:val="BodyText2Char"/>
    <w:uiPriority w:val="99"/>
    <w:rsid w:val="004F7BDF"/>
    <w:pPr>
      <w:spacing w:line="480" w:lineRule="auto"/>
    </w:pPr>
  </w:style>
  <w:style w:type="character" w:customStyle="1" w:styleId="BodyText2Char">
    <w:name w:val="Body Text 2 Char"/>
    <w:link w:val="BodyText2"/>
    <w:uiPriority w:val="99"/>
    <w:semiHidden/>
    <w:locked/>
    <w:rsid w:val="00D64E99"/>
    <w:rPr>
      <w:rFonts w:cs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rsid w:val="004F7BDF"/>
    <w:pPr>
      <w:tabs>
        <w:tab w:val="left" w:pos="0"/>
      </w:tabs>
      <w:spacing w:line="480" w:lineRule="auto"/>
      <w:ind w:firstLine="720"/>
    </w:pPr>
  </w:style>
  <w:style w:type="character" w:customStyle="1" w:styleId="BodyTextIndentChar">
    <w:name w:val="Body Text Indent Char"/>
    <w:link w:val="BodyTextIndent"/>
    <w:uiPriority w:val="99"/>
    <w:semiHidden/>
    <w:locked/>
    <w:rsid w:val="00D64E99"/>
    <w:rPr>
      <w:rFonts w:cs="Times New Roman"/>
      <w:sz w:val="20"/>
      <w:szCs w:val="20"/>
    </w:rPr>
  </w:style>
  <w:style w:type="character" w:customStyle="1" w:styleId="MTEquationSection">
    <w:name w:val="MTEquationSection"/>
    <w:uiPriority w:val="99"/>
    <w:rsid w:val="004F7BDF"/>
    <w:rPr>
      <w:rFonts w:cs="Times New Roman"/>
      <w:vanish/>
      <w:color w:val="FF0000"/>
      <w:sz w:val="24"/>
    </w:rPr>
  </w:style>
  <w:style w:type="paragraph" w:styleId="Subtitle">
    <w:name w:val="Subtitle"/>
    <w:basedOn w:val="Normal"/>
    <w:link w:val="SubtitleChar"/>
    <w:uiPriority w:val="99"/>
    <w:qFormat/>
    <w:rsid w:val="004F7BDF"/>
    <w:pPr>
      <w:jc w:val="center"/>
    </w:pPr>
    <w:rPr>
      <w:rFonts w:ascii="Cambria" w:hAnsi="Cambria"/>
      <w:sz w:val="24"/>
      <w:szCs w:val="24"/>
    </w:rPr>
  </w:style>
  <w:style w:type="character" w:customStyle="1" w:styleId="SubtitleChar">
    <w:name w:val="Subtitle Char"/>
    <w:link w:val="Subtitle"/>
    <w:uiPriority w:val="99"/>
    <w:locked/>
    <w:rsid w:val="00D64E99"/>
    <w:rPr>
      <w:rFonts w:ascii="Cambria" w:hAnsi="Cambria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uiPriority w:val="99"/>
    <w:rsid w:val="004F7BDF"/>
    <w:pPr>
      <w:tabs>
        <w:tab w:val="center" w:pos="4680"/>
        <w:tab w:val="right" w:pos="9360"/>
      </w:tabs>
      <w:spacing w:line="480" w:lineRule="auto"/>
      <w:jc w:val="both"/>
    </w:pPr>
    <w:rPr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798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07986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locked/>
    <w:rsid w:val="00416CE3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EE3C6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3C6E"/>
  </w:style>
  <w:style w:type="character" w:styleId="Hyperlink">
    <w:name w:val="Hyperlink"/>
    <w:basedOn w:val="DefaultParagraphFont"/>
    <w:uiPriority w:val="99"/>
    <w:unhideWhenUsed/>
    <w:rsid w:val="00A47600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C2714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BC271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jpe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hyperlink" Target="https://en.wikipedia.org/wiki/Polynomial_interpolation" TargetMode="Externa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DC3C2A2-4702-41B9-B16E-876CD5060E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2</Pages>
  <Words>655</Words>
  <Characters>3067</Characters>
  <Application>Microsoft Office Word</Application>
  <DocSecurity>0</DocSecurity>
  <Lines>5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3318</vt:lpstr>
    </vt:vector>
  </TitlesOfParts>
  <Company>Co-de-la-bush</Company>
  <LinksUpToDate>false</LinksUpToDate>
  <CharactersWithSpaces>3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318</dc:title>
  <dc:creator>Michael Amin Khayat</dc:creator>
  <cp:lastModifiedBy>Jackson, David R</cp:lastModifiedBy>
  <cp:revision>26</cp:revision>
  <cp:lastPrinted>2021-04-14T01:23:00Z</cp:lastPrinted>
  <dcterms:created xsi:type="dcterms:W3CDTF">2023-04-10T16:23:00Z</dcterms:created>
  <dcterms:modified xsi:type="dcterms:W3CDTF">2026-03-30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